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08E114" w14:textId="77777777" w:rsidR="00EB462A" w:rsidRPr="00642BA2" w:rsidRDefault="00EB462A" w:rsidP="00EB462A">
      <w:pPr>
        <w:pStyle w:val="NoSpacing"/>
        <w:jc w:val="center"/>
        <w:rPr>
          <w:sz w:val="32"/>
        </w:rPr>
      </w:pPr>
      <w:r w:rsidRPr="00642BA2">
        <w:rPr>
          <w:sz w:val="32"/>
        </w:rPr>
        <w:t>University of Waterloo</w:t>
      </w:r>
    </w:p>
    <w:p w14:paraId="6BAF791B" w14:textId="77777777" w:rsidR="00EB462A" w:rsidRPr="00642BA2" w:rsidRDefault="00EB462A" w:rsidP="00EB462A">
      <w:pPr>
        <w:pStyle w:val="NoSpacing"/>
        <w:jc w:val="center"/>
        <w:rPr>
          <w:sz w:val="28"/>
          <w:szCs w:val="28"/>
        </w:rPr>
      </w:pPr>
      <w:r w:rsidRPr="00642BA2">
        <w:rPr>
          <w:sz w:val="28"/>
          <w:szCs w:val="28"/>
        </w:rPr>
        <w:t>Faculty of Engineering</w:t>
      </w:r>
    </w:p>
    <w:p w14:paraId="45C5ED88" w14:textId="77777777" w:rsidR="00EB462A" w:rsidRPr="00642BA2" w:rsidRDefault="00EB462A" w:rsidP="00EB462A">
      <w:pPr>
        <w:pStyle w:val="NoSpacing"/>
        <w:jc w:val="center"/>
        <w:rPr>
          <w:szCs w:val="28"/>
        </w:rPr>
      </w:pPr>
      <w:r w:rsidRPr="00642BA2">
        <w:rPr>
          <w:szCs w:val="28"/>
        </w:rPr>
        <w:t xml:space="preserve">Department </w:t>
      </w:r>
      <w:proofErr w:type="gramStart"/>
      <w:r w:rsidR="00BE0C4E">
        <w:rPr>
          <w:szCs w:val="28"/>
        </w:rPr>
        <w:t>O</w:t>
      </w:r>
      <w:r w:rsidRPr="00642BA2">
        <w:rPr>
          <w:szCs w:val="28"/>
        </w:rPr>
        <w:t>f</w:t>
      </w:r>
      <w:proofErr w:type="gramEnd"/>
      <w:r w:rsidRPr="00642BA2">
        <w:rPr>
          <w:szCs w:val="28"/>
        </w:rPr>
        <w:t xml:space="preserve"> Electrical </w:t>
      </w:r>
      <w:r w:rsidR="00BE0C4E">
        <w:rPr>
          <w:szCs w:val="28"/>
        </w:rPr>
        <w:t>A</w:t>
      </w:r>
      <w:r w:rsidRPr="00642BA2">
        <w:rPr>
          <w:szCs w:val="28"/>
        </w:rPr>
        <w:t>nd Computer Engineering</w:t>
      </w:r>
    </w:p>
    <w:p w14:paraId="55364376" w14:textId="77777777" w:rsidR="00EB462A" w:rsidRPr="004E35CB" w:rsidRDefault="004E35CB" w:rsidP="004E35CB">
      <w:pPr>
        <w:pStyle w:val="NoSpacing"/>
        <w:jc w:val="center"/>
        <w:rPr>
          <w:color w:val="FFFFFF" w:themeColor="background1"/>
          <w:sz w:val="28"/>
          <w:szCs w:val="28"/>
        </w:rPr>
      </w:pPr>
      <w:r>
        <w:rPr>
          <w:color w:val="FFFFFF" w:themeColor="background1"/>
          <w:sz w:val="28"/>
          <w:szCs w:val="28"/>
        </w:rPr>
        <w:t>Hello.</w:t>
      </w:r>
    </w:p>
    <w:p w14:paraId="1DC6E388" w14:textId="77777777" w:rsidR="00EB462A" w:rsidRPr="00642BA2" w:rsidRDefault="00EB462A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72138DD4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7334EB68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5037FC7A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0EDDAC5D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692A2FAB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1273A2B1" w14:textId="77777777" w:rsidR="00D7024B" w:rsidRPr="00642BA2" w:rsidRDefault="00D7024B" w:rsidP="00EB462A">
      <w:pPr>
        <w:pStyle w:val="NoSpacing"/>
        <w:jc w:val="center"/>
        <w:rPr>
          <w:sz w:val="28"/>
          <w:szCs w:val="28"/>
        </w:rPr>
      </w:pPr>
    </w:p>
    <w:p w14:paraId="79352588" w14:textId="77777777" w:rsidR="00EB462A" w:rsidRPr="00642BA2" w:rsidRDefault="00CE3C5A" w:rsidP="00EB462A">
      <w:pPr>
        <w:pStyle w:val="NoSpacing"/>
        <w:jc w:val="center"/>
        <w:rPr>
          <w:sz w:val="40"/>
        </w:rPr>
      </w:pPr>
      <w:r w:rsidRPr="00642BA2">
        <w:rPr>
          <w:sz w:val="40"/>
        </w:rPr>
        <w:t>NE 21</w:t>
      </w:r>
      <w:r w:rsidR="00DD29F2" w:rsidRPr="00642BA2">
        <w:rPr>
          <w:sz w:val="40"/>
        </w:rPr>
        <w:t>6</w:t>
      </w:r>
    </w:p>
    <w:p w14:paraId="06EDCC52" w14:textId="77777777" w:rsidR="00EB462A" w:rsidRPr="00642BA2" w:rsidRDefault="00EB462A" w:rsidP="00EB462A">
      <w:pPr>
        <w:pStyle w:val="NoSpacing"/>
        <w:jc w:val="center"/>
        <w:rPr>
          <w:sz w:val="40"/>
        </w:rPr>
      </w:pPr>
      <w:r w:rsidRPr="00642BA2">
        <w:rPr>
          <w:sz w:val="40"/>
        </w:rPr>
        <w:t xml:space="preserve">Laboratory </w:t>
      </w:r>
      <w:r w:rsidR="0019544B">
        <w:rPr>
          <w:sz w:val="40"/>
        </w:rPr>
        <w:t>5</w:t>
      </w:r>
    </w:p>
    <w:p w14:paraId="6BC40748" w14:textId="77777777" w:rsidR="00EB462A" w:rsidRPr="00642BA2" w:rsidRDefault="0015326D" w:rsidP="00EB462A">
      <w:pPr>
        <w:pStyle w:val="NoSpacing"/>
        <w:jc w:val="center"/>
        <w:rPr>
          <w:color w:val="FFFFFF" w:themeColor="background1"/>
          <w:szCs w:val="24"/>
        </w:rPr>
      </w:pPr>
      <w:r w:rsidRPr="00642BA2">
        <w:rPr>
          <w:color w:val="FFFFFF" w:themeColor="background1"/>
          <w:szCs w:val="24"/>
        </w:rPr>
        <w:t>FALL 2011</w:t>
      </w:r>
    </w:p>
    <w:p w14:paraId="5A583669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052C51A9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10456902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51DA366F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3B672FD1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00A2498F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6CECA440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4D661905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60DABE3D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42C119CE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0507C00B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155F0F0F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51596313" w14:textId="77777777" w:rsidR="00EB462A" w:rsidRPr="00642BA2" w:rsidRDefault="00EB462A" w:rsidP="00065591">
      <w:pPr>
        <w:pStyle w:val="NoSpacing"/>
        <w:rPr>
          <w:szCs w:val="24"/>
        </w:rPr>
      </w:pPr>
    </w:p>
    <w:p w14:paraId="6D3AB6ED" w14:textId="77777777" w:rsidR="00B80783" w:rsidRPr="00642BA2" w:rsidRDefault="00B80783" w:rsidP="00EB462A">
      <w:pPr>
        <w:pStyle w:val="NoSpacing"/>
        <w:jc w:val="center"/>
        <w:rPr>
          <w:szCs w:val="24"/>
        </w:rPr>
      </w:pPr>
    </w:p>
    <w:p w14:paraId="008898F0" w14:textId="77777777" w:rsidR="00B80783" w:rsidRPr="00642BA2" w:rsidRDefault="00B80783" w:rsidP="00EB462A">
      <w:pPr>
        <w:pStyle w:val="NoSpacing"/>
        <w:jc w:val="center"/>
        <w:rPr>
          <w:szCs w:val="24"/>
        </w:rPr>
      </w:pPr>
    </w:p>
    <w:p w14:paraId="135FE5F7" w14:textId="77777777" w:rsidR="0076526B" w:rsidRPr="00642BA2" w:rsidRDefault="0076526B" w:rsidP="0076526B">
      <w:pPr>
        <w:pStyle w:val="NoSpacing"/>
        <w:jc w:val="center"/>
        <w:rPr>
          <w:szCs w:val="24"/>
        </w:rPr>
      </w:pPr>
    </w:p>
    <w:p w14:paraId="4B7B1709" w14:textId="77777777" w:rsidR="00F7596C" w:rsidRDefault="00F7596C" w:rsidP="00F7596C">
      <w:pPr>
        <w:pStyle w:val="NoSpacing"/>
        <w:jc w:val="center"/>
        <w:rPr>
          <w:szCs w:val="24"/>
        </w:rPr>
      </w:pPr>
      <w:r>
        <w:rPr>
          <w:szCs w:val="24"/>
        </w:rPr>
        <w:t>Prepared by</w:t>
      </w:r>
    </w:p>
    <w:p w14:paraId="4C2F97D9" w14:textId="77777777" w:rsidR="00F7596C" w:rsidRDefault="00F7596C" w:rsidP="00F7596C">
      <w:pPr>
        <w:pStyle w:val="NoSpacing"/>
        <w:jc w:val="center"/>
      </w:pPr>
      <w:r>
        <w:rPr>
          <w:color w:val="00B0F0"/>
        </w:rPr>
        <w:t>Sharda, Vid</w:t>
      </w:r>
    </w:p>
    <w:p w14:paraId="58E14908" w14:textId="77777777" w:rsidR="00F7596C" w:rsidRDefault="00F7596C" w:rsidP="00F7596C">
      <w:pPr>
        <w:pStyle w:val="NoSpacing"/>
        <w:jc w:val="center"/>
      </w:pPr>
      <w:r>
        <w:t xml:space="preserve">UW Student ID Number: </w:t>
      </w:r>
      <w:r>
        <w:rPr>
          <w:color w:val="00B0F0"/>
        </w:rPr>
        <w:t>20833192</w:t>
      </w:r>
    </w:p>
    <w:p w14:paraId="55BB92A5" w14:textId="77777777" w:rsidR="00F7596C" w:rsidRDefault="00F7596C" w:rsidP="00F7596C">
      <w:pPr>
        <w:pStyle w:val="NoSpacing"/>
        <w:jc w:val="center"/>
        <w:rPr>
          <w:szCs w:val="24"/>
        </w:rPr>
      </w:pPr>
      <w:r>
        <w:t xml:space="preserve">UW User ID: </w:t>
      </w:r>
      <w:r>
        <w:rPr>
          <w:color w:val="00B0F0"/>
        </w:rPr>
        <w:t>v2sharda</w:t>
      </w:r>
      <w:r>
        <w:t>@uwaterloo.ca</w:t>
      </w:r>
    </w:p>
    <w:p w14:paraId="17F59C82" w14:textId="77777777" w:rsidR="00F7596C" w:rsidRDefault="00F7596C" w:rsidP="00F7596C">
      <w:pPr>
        <w:pStyle w:val="NoSpacing"/>
        <w:jc w:val="center"/>
        <w:rPr>
          <w:szCs w:val="24"/>
        </w:rPr>
      </w:pPr>
    </w:p>
    <w:p w14:paraId="4481F587" w14:textId="77777777" w:rsidR="00F7596C" w:rsidRDefault="00F7596C" w:rsidP="00F7596C">
      <w:pPr>
        <w:pStyle w:val="NoSpacing"/>
        <w:jc w:val="center"/>
        <w:rPr>
          <w:szCs w:val="24"/>
        </w:rPr>
      </w:pPr>
      <w:r>
        <w:rPr>
          <w:szCs w:val="24"/>
        </w:rPr>
        <w:t>Prepared by</w:t>
      </w:r>
    </w:p>
    <w:p w14:paraId="48B50EC3" w14:textId="77777777" w:rsidR="00F7596C" w:rsidRDefault="00F7596C" w:rsidP="00F7596C">
      <w:pPr>
        <w:pStyle w:val="NoSpacing"/>
        <w:jc w:val="center"/>
        <w:rPr>
          <w:szCs w:val="24"/>
        </w:rPr>
      </w:pPr>
      <w:r>
        <w:rPr>
          <w:color w:val="00B0F0"/>
          <w:szCs w:val="24"/>
        </w:rPr>
        <w:t>Chockalingam Shanmugam</w:t>
      </w:r>
      <w:r>
        <w:rPr>
          <w:szCs w:val="24"/>
        </w:rPr>
        <w:t>,</w:t>
      </w:r>
      <w:r>
        <w:rPr>
          <w:color w:val="00B0F0"/>
          <w:szCs w:val="24"/>
        </w:rPr>
        <w:t xml:space="preserve"> Anish</w:t>
      </w:r>
    </w:p>
    <w:p w14:paraId="65043D0F" w14:textId="77777777" w:rsidR="00F7596C" w:rsidRDefault="00F7596C" w:rsidP="00F7596C">
      <w:pPr>
        <w:pStyle w:val="NoSpacing"/>
        <w:jc w:val="center"/>
        <w:rPr>
          <w:szCs w:val="24"/>
        </w:rPr>
      </w:pPr>
      <w:r>
        <w:rPr>
          <w:szCs w:val="24"/>
        </w:rPr>
        <w:t xml:space="preserve">UW Student ID Number: </w:t>
      </w:r>
      <w:r>
        <w:rPr>
          <w:color w:val="00B0F0"/>
          <w:szCs w:val="24"/>
        </w:rPr>
        <w:t>20814528</w:t>
      </w:r>
    </w:p>
    <w:p w14:paraId="6EA749B4" w14:textId="77777777" w:rsidR="00F7596C" w:rsidRDefault="00F7596C" w:rsidP="00F7596C">
      <w:pPr>
        <w:pStyle w:val="NoSpacing"/>
        <w:jc w:val="center"/>
        <w:rPr>
          <w:szCs w:val="24"/>
        </w:rPr>
      </w:pPr>
      <w:r>
        <w:rPr>
          <w:szCs w:val="24"/>
        </w:rPr>
        <w:t xml:space="preserve">UW User ID: </w:t>
      </w:r>
      <w:r>
        <w:rPr>
          <w:color w:val="00B0F0"/>
          <w:szCs w:val="24"/>
        </w:rPr>
        <w:t>a2chocka</w:t>
      </w:r>
      <w:r>
        <w:rPr>
          <w:szCs w:val="24"/>
        </w:rPr>
        <w:t xml:space="preserve"> @uwaterloo.ca</w:t>
      </w:r>
    </w:p>
    <w:p w14:paraId="592B7DBE" w14:textId="576EA9F6" w:rsidR="00074B9B" w:rsidRPr="00642BA2" w:rsidRDefault="007960B1" w:rsidP="00F7596C">
      <w:pPr>
        <w:pStyle w:val="NoSpacing"/>
        <w:rPr>
          <w:szCs w:val="24"/>
        </w:rPr>
      </w:pPr>
      <w:r w:rsidRPr="00642BA2">
        <w:rPr>
          <w:szCs w:val="24"/>
        </w:rPr>
        <w:br/>
      </w:r>
    </w:p>
    <w:p w14:paraId="7483D02A" w14:textId="77777777" w:rsidR="00074B9B" w:rsidRPr="00642BA2" w:rsidRDefault="00074B9B" w:rsidP="00074B9B">
      <w:pPr>
        <w:pStyle w:val="NoSpacing"/>
        <w:jc w:val="center"/>
        <w:rPr>
          <w:szCs w:val="24"/>
        </w:rPr>
      </w:pPr>
      <w:r w:rsidRPr="00642BA2">
        <w:rPr>
          <w:szCs w:val="24"/>
        </w:rPr>
        <w:t>2A</w:t>
      </w:r>
      <w:r w:rsidR="00DD29F2" w:rsidRPr="00642BA2">
        <w:rPr>
          <w:szCs w:val="24"/>
        </w:rPr>
        <w:t xml:space="preserve"> Nanotechnology</w:t>
      </w:r>
      <w:r w:rsidRPr="00642BA2">
        <w:rPr>
          <w:szCs w:val="24"/>
        </w:rPr>
        <w:t xml:space="preserve"> Engineering</w:t>
      </w:r>
    </w:p>
    <w:p w14:paraId="7FD5DBE8" w14:textId="547B7FFE" w:rsidR="007F4C17" w:rsidRPr="000319E3" w:rsidRDefault="00065591" w:rsidP="007F4C17">
      <w:pPr>
        <w:pStyle w:val="NoSpacing"/>
        <w:jc w:val="center"/>
        <w:rPr>
          <w:color w:val="00B0F0"/>
          <w:szCs w:val="24"/>
        </w:rPr>
      </w:pPr>
      <w:r>
        <w:rPr>
          <w:color w:val="00B0F0"/>
          <w:szCs w:val="24"/>
        </w:rPr>
        <w:t>November 15, 2020</w:t>
      </w:r>
    </w:p>
    <w:p w14:paraId="4A624ED6" w14:textId="77777777" w:rsidR="00814BBA" w:rsidRPr="00642BA2" w:rsidRDefault="00B80783" w:rsidP="00814BBA">
      <w:pPr>
        <w:pStyle w:val="NormalWeb"/>
      </w:pPr>
      <w:bookmarkStart w:id="0" w:name="_Toc261678967"/>
      <w:r w:rsidRPr="00642BA2">
        <w:lastRenderedPageBreak/>
        <w:t>Having watched the presentation, we will go through the following exercise:</w:t>
      </w:r>
    </w:p>
    <w:p w14:paraId="387755D0" w14:textId="77777777" w:rsidR="007C758D" w:rsidRDefault="001D1092" w:rsidP="007C758D">
      <w:pPr>
        <w:pStyle w:val="NormalWeb"/>
        <w:rPr>
          <w:b/>
        </w:rPr>
      </w:pPr>
      <w:r>
        <w:rPr>
          <w:b/>
          <w:color w:val="FF0000"/>
        </w:rPr>
        <w:t>5</w:t>
      </w:r>
      <w:r w:rsidR="007C758D" w:rsidRPr="00642BA2">
        <w:rPr>
          <w:b/>
          <w:color w:val="FF0000"/>
        </w:rPr>
        <w:t>.1</w:t>
      </w:r>
      <w:r w:rsidR="007316DF">
        <w:rPr>
          <w:b/>
          <w:color w:val="FF0000"/>
        </w:rPr>
        <w:t>-7</w:t>
      </w:r>
      <w:r w:rsidR="007C758D" w:rsidRPr="00642BA2">
        <w:t xml:space="preserve"> </w:t>
      </w:r>
      <w:r w:rsidR="007316DF" w:rsidRPr="007316DF">
        <w:rPr>
          <w:b/>
        </w:rPr>
        <w:t xml:space="preserve">Your </w:t>
      </w:r>
      <w:r w:rsidR="007316DF">
        <w:rPr>
          <w:b/>
        </w:rPr>
        <w:t>Solution</w:t>
      </w:r>
    </w:p>
    <w:p w14:paraId="5523DFE2" w14:textId="77777777" w:rsidR="00AB67F9" w:rsidRPr="00AB67F9" w:rsidRDefault="00AB67F9" w:rsidP="007C758D">
      <w:pPr>
        <w:pStyle w:val="NormalWeb"/>
      </w:pPr>
      <w:r w:rsidRPr="00AB67F9">
        <w:t>Enter</w:t>
      </w:r>
      <w:r>
        <w:t xml:space="preserve"> your implementation of </w:t>
      </w:r>
      <w:r w:rsidRPr="00AB67F9">
        <w:rPr>
          <w:rFonts w:ascii="Consolas" w:hAnsi="Consolas" w:cs="Consolas"/>
        </w:rPr>
        <w:t>dp45</w:t>
      </w:r>
      <w:r>
        <w:t xml:space="preserve"> here.</w:t>
      </w:r>
      <w:r w:rsidR="00CE74D0">
        <w:t xml:space="preserve">  It must contain all comments and documentation as in previous assignments.</w:t>
      </w:r>
    </w:p>
    <w:p w14:paraId="5C50BA57" w14:textId="77777777" w:rsidR="00F43F48" w:rsidRPr="00F43F48" w:rsidRDefault="00F43F48" w:rsidP="00F43F48">
      <w:pPr>
        <w:pStyle w:val="StCode"/>
        <w:rPr>
          <w:sz w:val="22"/>
        </w:rPr>
      </w:pPr>
      <w:r w:rsidRPr="00F43F48">
        <w:rPr>
          <w:sz w:val="22"/>
          <w:szCs w:val="20"/>
        </w:rPr>
        <w:t>function [</w:t>
      </w:r>
      <w:proofErr w:type="spellStart"/>
      <w:r w:rsidRPr="00F43F48">
        <w:rPr>
          <w:sz w:val="22"/>
          <w:szCs w:val="20"/>
        </w:rPr>
        <w:t>t</w:t>
      </w:r>
      <w:r>
        <w:rPr>
          <w:sz w:val="22"/>
          <w:szCs w:val="20"/>
        </w:rPr>
        <w:t>_out</w:t>
      </w:r>
      <w:proofErr w:type="spellEnd"/>
      <w:r w:rsidRPr="00F43F48">
        <w:rPr>
          <w:sz w:val="22"/>
          <w:szCs w:val="20"/>
        </w:rPr>
        <w:t xml:space="preserve">, </w:t>
      </w:r>
      <w:proofErr w:type="spellStart"/>
      <w:r w:rsidRPr="00F43F48">
        <w:rPr>
          <w:sz w:val="22"/>
          <w:szCs w:val="20"/>
        </w:rPr>
        <w:t>y</w:t>
      </w:r>
      <w:r>
        <w:rPr>
          <w:sz w:val="22"/>
          <w:szCs w:val="20"/>
        </w:rPr>
        <w:t>_out</w:t>
      </w:r>
      <w:proofErr w:type="spellEnd"/>
      <w:r w:rsidR="00AC57FC">
        <w:rPr>
          <w:sz w:val="22"/>
          <w:szCs w:val="20"/>
        </w:rPr>
        <w:t>] = dp</w:t>
      </w:r>
      <w:proofErr w:type="gramStart"/>
      <w:r w:rsidR="00AC57FC">
        <w:rPr>
          <w:sz w:val="22"/>
          <w:szCs w:val="20"/>
        </w:rPr>
        <w:t>45( f</w:t>
      </w:r>
      <w:proofErr w:type="gramEnd"/>
      <w:r w:rsidR="00AC57FC">
        <w:rPr>
          <w:sz w:val="22"/>
          <w:szCs w:val="20"/>
        </w:rPr>
        <w:t xml:space="preserve">, </w:t>
      </w:r>
      <w:proofErr w:type="spellStart"/>
      <w:r w:rsidR="00AC57FC">
        <w:rPr>
          <w:sz w:val="22"/>
          <w:szCs w:val="20"/>
        </w:rPr>
        <w:t>t</w:t>
      </w:r>
      <w:r w:rsidR="001C7724">
        <w:rPr>
          <w:sz w:val="22"/>
          <w:szCs w:val="20"/>
        </w:rPr>
        <w:t>_rng</w:t>
      </w:r>
      <w:proofErr w:type="spellEnd"/>
      <w:r w:rsidR="00AC57FC">
        <w:rPr>
          <w:sz w:val="22"/>
          <w:szCs w:val="20"/>
        </w:rPr>
        <w:t xml:space="preserve">, y0, h, </w:t>
      </w:r>
      <w:proofErr w:type="spellStart"/>
      <w:r w:rsidR="00AC57FC">
        <w:rPr>
          <w:sz w:val="22"/>
          <w:szCs w:val="20"/>
        </w:rPr>
        <w:t>eps_abs</w:t>
      </w:r>
      <w:proofErr w:type="spellEnd"/>
      <w:r w:rsidR="00A46922">
        <w:rPr>
          <w:sz w:val="22"/>
          <w:szCs w:val="20"/>
        </w:rPr>
        <w:t xml:space="preserve"> </w:t>
      </w:r>
      <w:r w:rsidRPr="00F43F48">
        <w:rPr>
          <w:sz w:val="22"/>
          <w:szCs w:val="20"/>
        </w:rPr>
        <w:t>)</w:t>
      </w:r>
    </w:p>
    <w:p w14:paraId="20098242" w14:textId="77777777" w:rsidR="00F43F48" w:rsidRPr="00F43F48" w:rsidRDefault="00F43F48" w:rsidP="00F43F48">
      <w:pPr>
        <w:pStyle w:val="StCode"/>
        <w:rPr>
          <w:sz w:val="22"/>
        </w:rPr>
      </w:pPr>
    </w:p>
    <w:p w14:paraId="52A8A8AF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>function [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, </w:t>
      </w:r>
      <w:proofErr w:type="spellStart"/>
      <w:r w:rsidRPr="000A6A67">
        <w:rPr>
          <w:sz w:val="22"/>
        </w:rPr>
        <w:t>y_out</w:t>
      </w:r>
      <w:proofErr w:type="spellEnd"/>
      <w:r w:rsidRPr="000A6A67">
        <w:rPr>
          <w:sz w:val="22"/>
        </w:rPr>
        <w:t>] = dp</w:t>
      </w:r>
      <w:proofErr w:type="gramStart"/>
      <w:r w:rsidRPr="000A6A67">
        <w:rPr>
          <w:sz w:val="22"/>
        </w:rPr>
        <w:t>45( f</w:t>
      </w:r>
      <w:proofErr w:type="gramEnd"/>
      <w:r w:rsidRPr="000A6A67">
        <w:rPr>
          <w:sz w:val="22"/>
        </w:rPr>
        <w:t xml:space="preserve">, </w:t>
      </w:r>
      <w:proofErr w:type="spellStart"/>
      <w:r w:rsidRPr="000A6A67">
        <w:rPr>
          <w:sz w:val="22"/>
        </w:rPr>
        <w:t>t_rng</w:t>
      </w:r>
      <w:proofErr w:type="spellEnd"/>
      <w:r w:rsidRPr="000A6A67">
        <w:rPr>
          <w:sz w:val="22"/>
        </w:rPr>
        <w:t xml:space="preserve">, y0, h, </w:t>
      </w:r>
      <w:proofErr w:type="spellStart"/>
      <w:r w:rsidRPr="000A6A67">
        <w:rPr>
          <w:sz w:val="22"/>
        </w:rPr>
        <w:t>eps_abs</w:t>
      </w:r>
      <w:proofErr w:type="spellEnd"/>
      <w:r w:rsidRPr="000A6A67">
        <w:rPr>
          <w:sz w:val="22"/>
        </w:rPr>
        <w:t xml:space="preserve"> )</w:t>
      </w:r>
    </w:p>
    <w:p w14:paraId="2B5C283A" w14:textId="77777777" w:rsidR="000A6A67" w:rsidRPr="000A6A67" w:rsidRDefault="000A6A67" w:rsidP="000A6A67">
      <w:pPr>
        <w:pStyle w:val="StCode"/>
        <w:rPr>
          <w:sz w:val="22"/>
        </w:rPr>
      </w:pPr>
    </w:p>
    <w:p w14:paraId="09800D12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A = [ 0          0         0        0         0        0   </w:t>
      </w:r>
      <w:proofErr w:type="gramStart"/>
      <w:r w:rsidRPr="000A6A67">
        <w:rPr>
          <w:sz w:val="22"/>
        </w:rPr>
        <w:t>0;</w:t>
      </w:r>
      <w:proofErr w:type="gramEnd"/>
      <w:r w:rsidRPr="000A6A67">
        <w:rPr>
          <w:sz w:val="22"/>
        </w:rPr>
        <w:t xml:space="preserve"> </w:t>
      </w:r>
    </w:p>
    <w:p w14:paraId="1082106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1          0         0        0         0        0   </w:t>
      </w:r>
      <w:proofErr w:type="gramStart"/>
      <w:r w:rsidRPr="000A6A67">
        <w:rPr>
          <w:sz w:val="22"/>
        </w:rPr>
        <w:t>0;</w:t>
      </w:r>
      <w:proofErr w:type="gramEnd"/>
    </w:p>
    <w:p w14:paraId="68BC275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1/4        3/4        0        0         0        0   </w:t>
      </w:r>
      <w:proofErr w:type="gramStart"/>
      <w:r w:rsidRPr="000A6A67">
        <w:rPr>
          <w:sz w:val="22"/>
        </w:rPr>
        <w:t>0;</w:t>
      </w:r>
      <w:proofErr w:type="gramEnd"/>
    </w:p>
    <w:p w14:paraId="153E325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11/9      -14/3      40/9       0         0        0   </w:t>
      </w:r>
      <w:proofErr w:type="gramStart"/>
      <w:r w:rsidRPr="000A6A67">
        <w:rPr>
          <w:sz w:val="22"/>
        </w:rPr>
        <w:t>0;</w:t>
      </w:r>
      <w:proofErr w:type="gramEnd"/>
    </w:p>
    <w:p w14:paraId="0E1DDF2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4843/1458 -3170/</w:t>
      </w:r>
      <w:proofErr w:type="gramStart"/>
      <w:r w:rsidRPr="000A6A67">
        <w:rPr>
          <w:sz w:val="22"/>
        </w:rPr>
        <w:t>243  8056</w:t>
      </w:r>
      <w:proofErr w:type="gramEnd"/>
      <w:r w:rsidRPr="000A6A67">
        <w:rPr>
          <w:sz w:val="22"/>
        </w:rPr>
        <w:t>/729  -53/162      0        0   0;</w:t>
      </w:r>
    </w:p>
    <w:p w14:paraId="2B06300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9017/</w:t>
      </w:r>
      <w:proofErr w:type="gramStart"/>
      <w:r w:rsidRPr="000A6A67">
        <w:rPr>
          <w:sz w:val="22"/>
        </w:rPr>
        <w:t>3168  -</w:t>
      </w:r>
      <w:proofErr w:type="gramEnd"/>
      <w:r w:rsidRPr="000A6A67">
        <w:rPr>
          <w:sz w:val="22"/>
        </w:rPr>
        <w:t>355/33  46732/5247  49/176 -5103/18656   0   0;</w:t>
      </w:r>
    </w:p>
    <w:p w14:paraId="276CA4F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35/384       0      500/1113 125/192 -2187/</w:t>
      </w:r>
      <w:proofErr w:type="gramStart"/>
      <w:r w:rsidRPr="000A6A67">
        <w:rPr>
          <w:sz w:val="22"/>
        </w:rPr>
        <w:t>6784  11</w:t>
      </w:r>
      <w:proofErr w:type="gramEnd"/>
      <w:r w:rsidRPr="000A6A67">
        <w:rPr>
          <w:sz w:val="22"/>
        </w:rPr>
        <w:t>/84 0]';</w:t>
      </w:r>
    </w:p>
    <w:p w14:paraId="0E00F185" w14:textId="77777777" w:rsidR="000A6A67" w:rsidRPr="000A6A67" w:rsidRDefault="000A6A67" w:rsidP="000A6A67">
      <w:pPr>
        <w:pStyle w:val="StCode"/>
        <w:rPr>
          <w:sz w:val="22"/>
        </w:rPr>
      </w:pPr>
    </w:p>
    <w:p w14:paraId="553E3CBA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by = [5179/57600 0 7571/16695 393/640 -92097/339200 187/2100 1/40]</w:t>
      </w:r>
      <w:proofErr w:type="gramStart"/>
      <w:r w:rsidRPr="000A6A67">
        <w:rPr>
          <w:sz w:val="22"/>
        </w:rPr>
        <w:t>';</w:t>
      </w:r>
      <w:proofErr w:type="gramEnd"/>
    </w:p>
    <w:p w14:paraId="4FAC9B5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bz</w:t>
      </w:r>
      <w:proofErr w:type="spellEnd"/>
      <w:r w:rsidRPr="000A6A67">
        <w:rPr>
          <w:sz w:val="22"/>
        </w:rPr>
        <w:t xml:space="preserve"> = </w:t>
      </w:r>
      <w:proofErr w:type="gramStart"/>
      <w:r w:rsidRPr="000A6A67">
        <w:rPr>
          <w:sz w:val="22"/>
        </w:rPr>
        <w:t>[  35</w:t>
      </w:r>
      <w:proofErr w:type="gramEnd"/>
      <w:r w:rsidRPr="000A6A67">
        <w:rPr>
          <w:sz w:val="22"/>
        </w:rPr>
        <w:t>/384   0  500/1113  125/192  -2187/6784    11/84    0]';</w:t>
      </w:r>
    </w:p>
    <w:p w14:paraId="2BD118ED" w14:textId="77777777" w:rsidR="000A6A67" w:rsidRPr="000A6A67" w:rsidRDefault="000A6A67" w:rsidP="000A6A67">
      <w:pPr>
        <w:pStyle w:val="StCode"/>
        <w:rPr>
          <w:sz w:val="22"/>
        </w:rPr>
      </w:pPr>
    </w:p>
    <w:p w14:paraId="0FB6034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c = [0 1/5 3/10 4/5 8/9 1 1]</w:t>
      </w:r>
      <w:proofErr w:type="gramStart"/>
      <w:r w:rsidRPr="000A6A67">
        <w:rPr>
          <w:sz w:val="22"/>
        </w:rPr>
        <w:t>';</w:t>
      </w:r>
      <w:proofErr w:type="gramEnd"/>
    </w:p>
    <w:p w14:paraId="54A8AA0F" w14:textId="77777777" w:rsidR="000A6A67" w:rsidRPr="000A6A67" w:rsidRDefault="000A6A67" w:rsidP="000A6A67">
      <w:pPr>
        <w:pStyle w:val="StCode"/>
        <w:rPr>
          <w:sz w:val="22"/>
        </w:rPr>
      </w:pPr>
    </w:p>
    <w:p w14:paraId="6590F789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[N, y0_cols] = </w:t>
      </w:r>
      <w:proofErr w:type="gramStart"/>
      <w:r w:rsidRPr="000A6A67">
        <w:rPr>
          <w:sz w:val="22"/>
        </w:rPr>
        <w:t>size( y</w:t>
      </w:r>
      <w:proofErr w:type="gramEnd"/>
      <w:r w:rsidRPr="000A6A67">
        <w:rPr>
          <w:sz w:val="22"/>
        </w:rPr>
        <w:t xml:space="preserve">0 ); </w:t>
      </w:r>
    </w:p>
    <w:p w14:paraId="057526C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if (y0_cols ~= 1)</w:t>
      </w:r>
    </w:p>
    <w:p w14:paraId="7A5E4CC1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  <w:proofErr w:type="gramStart"/>
      <w:r w:rsidRPr="000A6A67">
        <w:rPr>
          <w:sz w:val="22"/>
        </w:rPr>
        <w:t>throw(</w:t>
      </w:r>
      <w:proofErr w:type="spellStart"/>
      <w:proofErr w:type="gramEnd"/>
      <w:r w:rsidRPr="000A6A67">
        <w:rPr>
          <w:sz w:val="22"/>
        </w:rPr>
        <w:t>MException</w:t>
      </w:r>
      <w:proofErr w:type="spellEnd"/>
      <w:r w:rsidRPr="000A6A67">
        <w:rPr>
          <w:sz w:val="22"/>
        </w:rPr>
        <w:t>('</w:t>
      </w:r>
      <w:proofErr w:type="spellStart"/>
      <w:r w:rsidRPr="000A6A67">
        <w:rPr>
          <w:sz w:val="22"/>
        </w:rPr>
        <w:t>MATLAB:invalid_argument</w:t>
      </w:r>
      <w:proofErr w:type="spellEnd"/>
      <w:r w:rsidRPr="000A6A67">
        <w:rPr>
          <w:sz w:val="22"/>
        </w:rPr>
        <w:t>', ...</w:t>
      </w:r>
    </w:p>
    <w:p w14:paraId="0EB3707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'The value is less than 1, change it')</w:t>
      </w:r>
      <w:proofErr w:type="gramStart"/>
      <w:r w:rsidRPr="000A6A67">
        <w:rPr>
          <w:sz w:val="22"/>
        </w:rPr>
        <w:t>);</w:t>
      </w:r>
      <w:proofErr w:type="gramEnd"/>
    </w:p>
    <w:p w14:paraId="14EF464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end</w:t>
      </w:r>
    </w:p>
    <w:p w14:paraId="3A68B81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</w:p>
    <w:p w14:paraId="5E6BF69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6EDFF8B0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% Initialize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 and </w:t>
      </w:r>
      <w:proofErr w:type="spellStart"/>
      <w:r w:rsidRPr="000A6A67">
        <w:rPr>
          <w:sz w:val="22"/>
        </w:rPr>
        <w:t>y_</w:t>
      </w:r>
      <w:proofErr w:type="gramStart"/>
      <w:r w:rsidRPr="000A6A67">
        <w:rPr>
          <w:sz w:val="22"/>
        </w:rPr>
        <w:t>outlen</w:t>
      </w:r>
      <w:proofErr w:type="spellEnd"/>
      <w:r w:rsidRPr="000A6A67">
        <w:rPr>
          <w:sz w:val="22"/>
        </w:rPr>
        <w:t>(</w:t>
      </w:r>
      <w:proofErr w:type="gramEnd"/>
    </w:p>
    <w:p w14:paraId="21545F1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n_K</w:t>
      </w:r>
      <w:proofErr w:type="spellEnd"/>
      <w:r w:rsidRPr="000A6A67">
        <w:rPr>
          <w:sz w:val="22"/>
        </w:rPr>
        <w:t xml:space="preserve"> = </w:t>
      </w:r>
      <w:proofErr w:type="gramStart"/>
      <w:r w:rsidRPr="000A6A67">
        <w:rPr>
          <w:sz w:val="22"/>
        </w:rPr>
        <w:t>7;</w:t>
      </w:r>
      <w:proofErr w:type="gramEnd"/>
    </w:p>
    <w:p w14:paraId="3CD1BA05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K = </w:t>
      </w:r>
      <w:proofErr w:type="gramStart"/>
      <w:r w:rsidRPr="000A6A67">
        <w:rPr>
          <w:sz w:val="22"/>
        </w:rPr>
        <w:t>zeros( N</w:t>
      </w:r>
      <w:proofErr w:type="gramEnd"/>
      <w:r w:rsidRPr="000A6A67">
        <w:rPr>
          <w:sz w:val="22"/>
        </w:rPr>
        <w:t xml:space="preserve">, </w:t>
      </w:r>
      <w:proofErr w:type="spellStart"/>
      <w:r w:rsidRPr="000A6A67">
        <w:rPr>
          <w:sz w:val="22"/>
        </w:rPr>
        <w:t>n_K</w:t>
      </w:r>
      <w:proofErr w:type="spellEnd"/>
      <w:r w:rsidRPr="000A6A67">
        <w:rPr>
          <w:sz w:val="22"/>
        </w:rPr>
        <w:t xml:space="preserve"> ); %edited </w:t>
      </w:r>
    </w:p>
    <w:p w14:paraId="54DA2D8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51117A7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t0 = </w:t>
      </w:r>
      <w:proofErr w:type="spellStart"/>
      <w:r w:rsidRPr="000A6A67">
        <w:rPr>
          <w:sz w:val="22"/>
        </w:rPr>
        <w:t>t_</w:t>
      </w:r>
      <w:proofErr w:type="gramStart"/>
      <w:r w:rsidRPr="000A6A67">
        <w:rPr>
          <w:sz w:val="22"/>
        </w:rPr>
        <w:t>rng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1);</w:t>
      </w:r>
    </w:p>
    <w:p w14:paraId="2694330C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tf</w:t>
      </w:r>
      <w:proofErr w:type="spellEnd"/>
      <w:r w:rsidRPr="000A6A67">
        <w:rPr>
          <w:sz w:val="22"/>
        </w:rPr>
        <w:t xml:space="preserve"> = </w:t>
      </w:r>
      <w:proofErr w:type="spellStart"/>
      <w:r w:rsidRPr="000A6A67">
        <w:rPr>
          <w:sz w:val="22"/>
        </w:rPr>
        <w:t>t_</w:t>
      </w:r>
      <w:proofErr w:type="gramStart"/>
      <w:r w:rsidRPr="000A6A67">
        <w:rPr>
          <w:sz w:val="22"/>
        </w:rPr>
        <w:t>rng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2);</w:t>
      </w:r>
    </w:p>
    <w:p w14:paraId="1E772AF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t_</w:t>
      </w:r>
      <w:proofErr w:type="gramStart"/>
      <w:r w:rsidRPr="000A6A67">
        <w:rPr>
          <w:sz w:val="22"/>
        </w:rPr>
        <w:t>out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1) = t0;</w:t>
      </w:r>
    </w:p>
    <w:p w14:paraId="5CB7931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0992483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4BE88F8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33D67D4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y_out</w:t>
      </w:r>
      <w:proofErr w:type="spellEnd"/>
      <w:r w:rsidRPr="000A6A67">
        <w:rPr>
          <w:sz w:val="22"/>
        </w:rPr>
        <w:t xml:space="preserve"> = </w:t>
      </w:r>
      <w:proofErr w:type="gramStart"/>
      <w:r w:rsidRPr="000A6A67">
        <w:rPr>
          <w:sz w:val="22"/>
        </w:rPr>
        <w:t>y0;</w:t>
      </w:r>
      <w:proofErr w:type="gramEnd"/>
      <w:r w:rsidRPr="000A6A67">
        <w:rPr>
          <w:sz w:val="22"/>
        </w:rPr>
        <w:t xml:space="preserve">  </w:t>
      </w:r>
    </w:p>
    <w:p w14:paraId="46906A0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2D405D9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% Initialize our location to k = 1</w:t>
      </w:r>
    </w:p>
    <w:p w14:paraId="19535BE6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k = </w:t>
      </w:r>
      <w:proofErr w:type="gramStart"/>
      <w:r w:rsidRPr="000A6A67">
        <w:rPr>
          <w:sz w:val="22"/>
        </w:rPr>
        <w:t>1;</w:t>
      </w:r>
      <w:proofErr w:type="gramEnd"/>
    </w:p>
    <w:p w14:paraId="2DF94B91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4FD4B851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while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&lt; </w:t>
      </w:r>
      <w:proofErr w:type="spellStart"/>
      <w:r w:rsidRPr="000A6A67">
        <w:rPr>
          <w:sz w:val="22"/>
        </w:rPr>
        <w:t>tf</w:t>
      </w:r>
      <w:proofErr w:type="spellEnd"/>
    </w:p>
    <w:p w14:paraId="2EAFCF92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Use </w:t>
      </w:r>
      <w:proofErr w:type="spellStart"/>
      <w:r w:rsidRPr="000A6A67">
        <w:rPr>
          <w:sz w:val="22"/>
        </w:rPr>
        <w:t>Dormand</w:t>
      </w:r>
      <w:proofErr w:type="spellEnd"/>
      <w:r w:rsidRPr="000A6A67">
        <w:rPr>
          <w:sz w:val="22"/>
        </w:rPr>
        <w:t xml:space="preserve"> Prince to find two approximations</w:t>
      </w:r>
    </w:p>
    <w:p w14:paraId="29BAED35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lastRenderedPageBreak/>
        <w:t xml:space="preserve">        %     </w:t>
      </w:r>
      <w:proofErr w:type="spellStart"/>
      <w:r w:rsidRPr="000A6A67">
        <w:rPr>
          <w:sz w:val="22"/>
        </w:rPr>
        <w:t>y_tmp</w:t>
      </w:r>
      <w:proofErr w:type="spellEnd"/>
      <w:r w:rsidRPr="000A6A67">
        <w:rPr>
          <w:sz w:val="22"/>
        </w:rPr>
        <w:t xml:space="preserve"> and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 xml:space="preserve"> to approximate y(t) at</w:t>
      </w:r>
    </w:p>
    <w:p w14:paraId="032AC39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t =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>(k) + h for the current value of h</w:t>
      </w:r>
    </w:p>
    <w:p w14:paraId="1A9DB685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for m = </w:t>
      </w:r>
      <w:proofErr w:type="gramStart"/>
      <w:r w:rsidRPr="000A6A67">
        <w:rPr>
          <w:sz w:val="22"/>
        </w:rPr>
        <w:t>1:n</w:t>
      </w:r>
      <w:proofErr w:type="gramEnd"/>
      <w:r w:rsidRPr="000A6A67">
        <w:rPr>
          <w:sz w:val="22"/>
        </w:rPr>
        <w:t>_K</w:t>
      </w:r>
    </w:p>
    <w:p w14:paraId="2F6FD72C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K</w:t>
      </w:r>
      <w:proofErr w:type="gramStart"/>
      <w:r w:rsidRPr="000A6A67">
        <w:rPr>
          <w:sz w:val="22"/>
        </w:rPr>
        <w:t>(:,</w:t>
      </w:r>
      <w:proofErr w:type="gramEnd"/>
      <w:r w:rsidRPr="000A6A67">
        <w:rPr>
          <w:sz w:val="22"/>
        </w:rPr>
        <w:t xml:space="preserve"> m) = f(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h*c(m), </w:t>
      </w:r>
      <w:proofErr w:type="spellStart"/>
      <w:r w:rsidRPr="000A6A67">
        <w:rPr>
          <w:sz w:val="22"/>
        </w:rPr>
        <w:t>y_out</w:t>
      </w:r>
      <w:proofErr w:type="spellEnd"/>
      <w:r w:rsidRPr="000A6A67">
        <w:rPr>
          <w:sz w:val="22"/>
        </w:rPr>
        <w:t>(:, k) + h*c(m)*K*A(:, m) ); %EDITED</w:t>
      </w:r>
    </w:p>
    <w:p w14:paraId="709E8F12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end</w:t>
      </w:r>
    </w:p>
    <w:p w14:paraId="0DE3887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</w:p>
    <w:p w14:paraId="6CF64E42" w14:textId="77777777" w:rsidR="000A6A67" w:rsidRPr="000A6A67" w:rsidRDefault="000A6A67" w:rsidP="000A6A67">
      <w:pPr>
        <w:pStyle w:val="StCode"/>
        <w:rPr>
          <w:sz w:val="22"/>
        </w:rPr>
      </w:pPr>
    </w:p>
    <w:p w14:paraId="402539C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  <w:proofErr w:type="spellStart"/>
      <w:r w:rsidRPr="000A6A67">
        <w:rPr>
          <w:sz w:val="22"/>
        </w:rPr>
        <w:t>y_tmp</w:t>
      </w:r>
      <w:proofErr w:type="spellEnd"/>
      <w:r w:rsidRPr="000A6A67">
        <w:rPr>
          <w:sz w:val="22"/>
        </w:rPr>
        <w:t xml:space="preserve"> = </w:t>
      </w:r>
      <w:proofErr w:type="spellStart"/>
      <w:r w:rsidRPr="000A6A67">
        <w:rPr>
          <w:sz w:val="22"/>
        </w:rPr>
        <w:t>y_out</w:t>
      </w:r>
      <w:proofErr w:type="spellEnd"/>
      <w:proofErr w:type="gramStart"/>
      <w:r w:rsidRPr="000A6A67">
        <w:rPr>
          <w:sz w:val="22"/>
        </w:rPr>
        <w:t>(:,</w:t>
      </w:r>
      <w:proofErr w:type="gramEnd"/>
      <w:r w:rsidRPr="000A6A67">
        <w:rPr>
          <w:sz w:val="22"/>
        </w:rPr>
        <w:t xml:space="preserve"> k) + h*K*by; %EDITED</w:t>
      </w:r>
    </w:p>
    <w:p w14:paraId="6F27692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 xml:space="preserve"> = </w:t>
      </w:r>
      <w:proofErr w:type="spellStart"/>
      <w:r w:rsidRPr="000A6A67">
        <w:rPr>
          <w:sz w:val="22"/>
        </w:rPr>
        <w:t>y_out</w:t>
      </w:r>
      <w:proofErr w:type="spellEnd"/>
      <w:proofErr w:type="gramStart"/>
      <w:r w:rsidRPr="000A6A67">
        <w:rPr>
          <w:sz w:val="22"/>
        </w:rPr>
        <w:t>(:,</w:t>
      </w:r>
      <w:proofErr w:type="gramEnd"/>
      <w:r w:rsidRPr="000A6A67">
        <w:rPr>
          <w:sz w:val="22"/>
        </w:rPr>
        <w:t xml:space="preserve"> k) + h*K*</w:t>
      </w:r>
      <w:proofErr w:type="spellStart"/>
      <w:r w:rsidRPr="000A6A67">
        <w:rPr>
          <w:sz w:val="22"/>
        </w:rPr>
        <w:t>bz</w:t>
      </w:r>
      <w:proofErr w:type="spellEnd"/>
      <w:r w:rsidRPr="000A6A67">
        <w:rPr>
          <w:sz w:val="22"/>
        </w:rPr>
        <w:t>; %EDITED</w:t>
      </w:r>
    </w:p>
    <w:p w14:paraId="55FADF4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</w:t>
      </w:r>
    </w:p>
    <w:p w14:paraId="1454916B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Calculate the scaling factor 's'</w:t>
      </w:r>
    </w:p>
    <w:p w14:paraId="0B5B7B8F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s = ((h*</w:t>
      </w:r>
      <w:proofErr w:type="spellStart"/>
      <w:r w:rsidRPr="000A6A67">
        <w:rPr>
          <w:sz w:val="22"/>
        </w:rPr>
        <w:t>eps_abs</w:t>
      </w:r>
      <w:proofErr w:type="spellEnd"/>
      <w:r w:rsidRPr="000A6A67">
        <w:rPr>
          <w:sz w:val="22"/>
        </w:rPr>
        <w:t>)/(2*(tf-t</w:t>
      </w:r>
      <w:proofErr w:type="gramStart"/>
      <w:r w:rsidRPr="000A6A67">
        <w:rPr>
          <w:sz w:val="22"/>
        </w:rPr>
        <w:t>0)*</w:t>
      </w:r>
      <w:proofErr w:type="gramEnd"/>
      <w:r w:rsidRPr="000A6A67">
        <w:rPr>
          <w:sz w:val="22"/>
        </w:rPr>
        <w:t>norm(</w:t>
      </w:r>
      <w:proofErr w:type="spellStart"/>
      <w:r w:rsidRPr="000A6A67">
        <w:rPr>
          <w:sz w:val="22"/>
        </w:rPr>
        <w:t>y_tmp</w:t>
      </w:r>
      <w:proofErr w:type="spellEnd"/>
      <w:r w:rsidRPr="000A6A67">
        <w:rPr>
          <w:sz w:val="22"/>
        </w:rPr>
        <w:t xml:space="preserve"> -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>))); %EDITED</w:t>
      </w:r>
    </w:p>
    <w:p w14:paraId="4F9FCD9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409E7C2F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if s &gt;= 2</w:t>
      </w:r>
    </w:p>
    <w:p w14:paraId="1B0EF39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We use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 xml:space="preserve"> to approximate </w:t>
      </w:r>
      <w:proofErr w:type="spellStart"/>
      <w:r w:rsidRPr="000A6A67">
        <w:rPr>
          <w:sz w:val="22"/>
        </w:rPr>
        <w:t>y_</w:t>
      </w:r>
      <w:proofErr w:type="gramStart"/>
      <w:r w:rsidRPr="000A6A67">
        <w:rPr>
          <w:sz w:val="22"/>
        </w:rPr>
        <w:t>out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k + 1)</w:t>
      </w:r>
    </w:p>
    <w:p w14:paraId="27A48E0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</w:t>
      </w:r>
      <w:proofErr w:type="spellStart"/>
      <w:r w:rsidRPr="000A6A67">
        <w:rPr>
          <w:sz w:val="22"/>
        </w:rPr>
        <w:t>t_</w:t>
      </w:r>
      <w:proofErr w:type="gramStart"/>
      <w:r w:rsidRPr="000A6A67">
        <w:rPr>
          <w:sz w:val="22"/>
        </w:rPr>
        <w:t>out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k + 1) is the previous t-value plus h</w:t>
      </w:r>
    </w:p>
    <w:p w14:paraId="6EE95AA9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Increment k and double the value of h for the</w:t>
      </w:r>
    </w:p>
    <w:p w14:paraId="09480779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next iteration.</w:t>
      </w:r>
    </w:p>
    <w:p w14:paraId="2B536D06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  <w:proofErr w:type="spellStart"/>
      <w:r w:rsidRPr="000A6A67">
        <w:rPr>
          <w:sz w:val="22"/>
        </w:rPr>
        <w:t>y_out</w:t>
      </w:r>
      <w:proofErr w:type="spellEnd"/>
      <w:proofErr w:type="gramStart"/>
      <w:r w:rsidRPr="000A6A67">
        <w:rPr>
          <w:sz w:val="22"/>
        </w:rPr>
        <w:t>(:,</w:t>
      </w:r>
      <w:proofErr w:type="gramEnd"/>
      <w:r w:rsidRPr="000A6A67">
        <w:rPr>
          <w:sz w:val="22"/>
        </w:rPr>
        <w:t xml:space="preserve"> k+1) =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>;</w:t>
      </w:r>
    </w:p>
    <w:p w14:paraId="3A8A3E45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+1) =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</w:t>
      </w:r>
      <w:proofErr w:type="gramStart"/>
      <w:r w:rsidRPr="000A6A67">
        <w:rPr>
          <w:sz w:val="22"/>
        </w:rPr>
        <w:t>h;</w:t>
      </w:r>
      <w:proofErr w:type="gramEnd"/>
    </w:p>
    <w:p w14:paraId="6483B4A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h = h*</w:t>
      </w:r>
      <w:proofErr w:type="gramStart"/>
      <w:r w:rsidRPr="000A6A67">
        <w:rPr>
          <w:sz w:val="22"/>
        </w:rPr>
        <w:t>2;</w:t>
      </w:r>
      <w:proofErr w:type="gramEnd"/>
    </w:p>
    <w:p w14:paraId="2BB677D6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k = k+</w:t>
      </w:r>
      <w:proofErr w:type="gramStart"/>
      <w:r w:rsidRPr="000A6A67">
        <w:rPr>
          <w:sz w:val="22"/>
        </w:rPr>
        <w:t>1;</w:t>
      </w:r>
      <w:proofErr w:type="gramEnd"/>
    </w:p>
    <w:p w14:paraId="12200850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</w:p>
    <w:p w14:paraId="71EBA80C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elseif s &gt;= 1</w:t>
      </w:r>
    </w:p>
    <w:p w14:paraId="789ABD0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We use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 xml:space="preserve"> to approximate </w:t>
      </w:r>
      <w:proofErr w:type="spellStart"/>
      <w:r w:rsidRPr="000A6A67">
        <w:rPr>
          <w:sz w:val="22"/>
        </w:rPr>
        <w:t>y_</w:t>
      </w:r>
      <w:proofErr w:type="gramStart"/>
      <w:r w:rsidRPr="000A6A67">
        <w:rPr>
          <w:sz w:val="22"/>
        </w:rPr>
        <w:t>out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k + 1)</w:t>
      </w:r>
    </w:p>
    <w:p w14:paraId="6352D2AA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</w:t>
      </w:r>
      <w:proofErr w:type="spellStart"/>
      <w:r w:rsidRPr="000A6A67">
        <w:rPr>
          <w:sz w:val="22"/>
        </w:rPr>
        <w:t>t_</w:t>
      </w:r>
      <w:proofErr w:type="gramStart"/>
      <w:r w:rsidRPr="000A6A67">
        <w:rPr>
          <w:sz w:val="22"/>
        </w:rPr>
        <w:t>out</w:t>
      </w:r>
      <w:proofErr w:type="spellEnd"/>
      <w:r w:rsidRPr="000A6A67">
        <w:rPr>
          <w:sz w:val="22"/>
        </w:rPr>
        <w:t>(</w:t>
      </w:r>
      <w:proofErr w:type="gramEnd"/>
      <w:r w:rsidRPr="000A6A67">
        <w:rPr>
          <w:sz w:val="22"/>
        </w:rPr>
        <w:t>k + 1) is the previous t-value plus h</w:t>
      </w:r>
    </w:p>
    <w:p w14:paraId="7B68C036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In this case, h is neither too large </w:t>
      </w:r>
      <w:proofErr w:type="gramStart"/>
      <w:r w:rsidRPr="000A6A67">
        <w:rPr>
          <w:sz w:val="22"/>
        </w:rPr>
        <w:t>or</w:t>
      </w:r>
      <w:proofErr w:type="gramEnd"/>
      <w:r w:rsidRPr="000A6A67">
        <w:rPr>
          <w:sz w:val="22"/>
        </w:rPr>
        <w:t xml:space="preserve"> too</w:t>
      </w:r>
    </w:p>
    <w:p w14:paraId="7CA2CC80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small, so only increment k</w:t>
      </w:r>
    </w:p>
    <w:p w14:paraId="0C8C587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  <w:proofErr w:type="spellStart"/>
      <w:r w:rsidRPr="000A6A67">
        <w:rPr>
          <w:sz w:val="22"/>
        </w:rPr>
        <w:t>y_out</w:t>
      </w:r>
      <w:proofErr w:type="spellEnd"/>
      <w:proofErr w:type="gramStart"/>
      <w:r w:rsidRPr="000A6A67">
        <w:rPr>
          <w:sz w:val="22"/>
        </w:rPr>
        <w:t>(:,</w:t>
      </w:r>
      <w:proofErr w:type="gramEnd"/>
      <w:r w:rsidRPr="000A6A67">
        <w:rPr>
          <w:sz w:val="22"/>
        </w:rPr>
        <w:t xml:space="preserve"> k+1) = </w:t>
      </w:r>
      <w:proofErr w:type="spellStart"/>
      <w:r w:rsidRPr="000A6A67">
        <w:rPr>
          <w:sz w:val="22"/>
        </w:rPr>
        <w:t>z_tmp</w:t>
      </w:r>
      <w:proofErr w:type="spellEnd"/>
      <w:r w:rsidRPr="000A6A67">
        <w:rPr>
          <w:sz w:val="22"/>
        </w:rPr>
        <w:t>;</w:t>
      </w:r>
    </w:p>
    <w:p w14:paraId="7F2B955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+1) =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</w:t>
      </w:r>
      <w:proofErr w:type="gramStart"/>
      <w:r w:rsidRPr="000A6A67">
        <w:rPr>
          <w:sz w:val="22"/>
        </w:rPr>
        <w:t>h;</w:t>
      </w:r>
      <w:proofErr w:type="gramEnd"/>
    </w:p>
    <w:p w14:paraId="460D13F4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k = k+</w:t>
      </w:r>
      <w:proofErr w:type="gramStart"/>
      <w:r w:rsidRPr="000A6A67">
        <w:rPr>
          <w:sz w:val="22"/>
        </w:rPr>
        <w:t>1;</w:t>
      </w:r>
      <w:proofErr w:type="gramEnd"/>
    </w:p>
    <w:p w14:paraId="7EC36076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2858937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else s &lt; 1</w:t>
      </w:r>
    </w:p>
    <w:p w14:paraId="691F0FBA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Divide h by two and try again with the smaller</w:t>
      </w:r>
    </w:p>
    <w:p w14:paraId="67AB534C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value of h (just go through the loop again</w:t>
      </w:r>
    </w:p>
    <w:p w14:paraId="32A766B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 without updating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, </w:t>
      </w:r>
      <w:proofErr w:type="spellStart"/>
      <w:r w:rsidRPr="000A6A67">
        <w:rPr>
          <w:sz w:val="22"/>
        </w:rPr>
        <w:t>y_out</w:t>
      </w:r>
      <w:proofErr w:type="spellEnd"/>
      <w:r w:rsidRPr="000A6A67">
        <w:rPr>
          <w:sz w:val="22"/>
        </w:rPr>
        <w:t>, or k)</w:t>
      </w:r>
    </w:p>
    <w:p w14:paraId="5B1B9D91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h = h/</w:t>
      </w:r>
      <w:proofErr w:type="gramStart"/>
      <w:r w:rsidRPr="000A6A67">
        <w:rPr>
          <w:sz w:val="22"/>
        </w:rPr>
        <w:t>2;</w:t>
      </w:r>
      <w:proofErr w:type="gramEnd"/>
    </w:p>
    <w:p w14:paraId="4D78BAE3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</w:t>
      </w:r>
    </w:p>
    <w:p w14:paraId="2BA66FEE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end</w:t>
      </w:r>
    </w:p>
    <w:p w14:paraId="2B20D2A8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253E3EAA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We must make one final check before we end the loop:</w:t>
      </w:r>
    </w:p>
    <w:p w14:paraId="5FF6CC1C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if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h &gt; </w:t>
      </w:r>
      <w:proofErr w:type="spellStart"/>
      <w:r w:rsidRPr="000A6A67">
        <w:rPr>
          <w:sz w:val="22"/>
        </w:rPr>
        <w:t>tf</w:t>
      </w:r>
      <w:proofErr w:type="spellEnd"/>
      <w:r w:rsidRPr="000A6A67">
        <w:rPr>
          <w:sz w:val="22"/>
        </w:rPr>
        <w:t>, we must reduce the</w:t>
      </w:r>
    </w:p>
    <w:p w14:paraId="1A012B89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%        size of h so that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h == </w:t>
      </w:r>
      <w:proofErr w:type="spellStart"/>
      <w:r w:rsidRPr="000A6A67">
        <w:rPr>
          <w:sz w:val="22"/>
        </w:rPr>
        <w:t>tf</w:t>
      </w:r>
      <w:proofErr w:type="spellEnd"/>
    </w:p>
    <w:p w14:paraId="39EFE6AF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if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 xml:space="preserve">(k) + h &gt; </w:t>
      </w:r>
      <w:proofErr w:type="spellStart"/>
      <w:r w:rsidRPr="000A6A67">
        <w:rPr>
          <w:sz w:val="22"/>
        </w:rPr>
        <w:t>tf</w:t>
      </w:r>
      <w:proofErr w:type="spellEnd"/>
    </w:p>
    <w:p w14:paraId="43719F17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    h = </w:t>
      </w:r>
      <w:proofErr w:type="spellStart"/>
      <w:r w:rsidRPr="000A6A67">
        <w:rPr>
          <w:sz w:val="22"/>
        </w:rPr>
        <w:t>tf</w:t>
      </w:r>
      <w:proofErr w:type="spellEnd"/>
      <w:r w:rsidRPr="000A6A67">
        <w:rPr>
          <w:sz w:val="22"/>
        </w:rPr>
        <w:t xml:space="preserve"> - </w:t>
      </w:r>
      <w:proofErr w:type="spellStart"/>
      <w:r w:rsidRPr="000A6A67">
        <w:rPr>
          <w:sz w:val="22"/>
        </w:rPr>
        <w:t>t_out</w:t>
      </w:r>
      <w:proofErr w:type="spellEnd"/>
      <w:r w:rsidRPr="000A6A67">
        <w:rPr>
          <w:sz w:val="22"/>
        </w:rPr>
        <w:t>(k</w:t>
      </w:r>
      <w:proofErr w:type="gramStart"/>
      <w:r w:rsidRPr="000A6A67">
        <w:rPr>
          <w:sz w:val="22"/>
        </w:rPr>
        <w:t>);</w:t>
      </w:r>
      <w:proofErr w:type="gramEnd"/>
    </w:p>
    <w:p w14:paraId="78F11530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    end</w:t>
      </w:r>
    </w:p>
    <w:p w14:paraId="53C6B87D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</w:p>
    <w:p w14:paraId="09A07C8A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end</w:t>
      </w:r>
    </w:p>
    <w:p w14:paraId="6CD66789" w14:textId="77777777" w:rsidR="000A6A67" w:rsidRPr="000A6A67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t xml:space="preserve">    </w:t>
      </w:r>
      <w:proofErr w:type="spellStart"/>
      <w:r w:rsidRPr="000A6A67">
        <w:rPr>
          <w:sz w:val="22"/>
        </w:rPr>
        <w:t>y_out</w:t>
      </w:r>
      <w:proofErr w:type="spellEnd"/>
    </w:p>
    <w:p w14:paraId="27D6F1F9" w14:textId="784EF5D1" w:rsidR="00F43F48" w:rsidRPr="00F43F48" w:rsidRDefault="000A6A67" w:rsidP="000A6A67">
      <w:pPr>
        <w:pStyle w:val="StCode"/>
        <w:rPr>
          <w:sz w:val="22"/>
        </w:rPr>
      </w:pPr>
      <w:r w:rsidRPr="000A6A67">
        <w:rPr>
          <w:sz w:val="22"/>
        </w:rPr>
        <w:lastRenderedPageBreak/>
        <w:t>end</w:t>
      </w:r>
    </w:p>
    <w:p w14:paraId="7C0DA8AF" w14:textId="77777777" w:rsidR="00F43F48" w:rsidRPr="00F43F48" w:rsidRDefault="00F43F48" w:rsidP="00F43F48">
      <w:pPr>
        <w:pStyle w:val="StCode"/>
      </w:pPr>
    </w:p>
    <w:p w14:paraId="330D2980" w14:textId="77777777" w:rsidR="00F43F48" w:rsidRPr="00F43F48" w:rsidRDefault="00F43F48" w:rsidP="00F43F48">
      <w:pPr>
        <w:pStyle w:val="StCode"/>
      </w:pPr>
    </w:p>
    <w:p w14:paraId="1AFDEAF2" w14:textId="77777777" w:rsidR="00836858" w:rsidRPr="00642BA2" w:rsidRDefault="00836858" w:rsidP="00836858">
      <w:pPr>
        <w:pStyle w:val="StCode"/>
      </w:pPr>
    </w:p>
    <w:p w14:paraId="1A2AF86B" w14:textId="77777777" w:rsidR="00836858" w:rsidRPr="00642BA2" w:rsidRDefault="00836858" w:rsidP="00836858">
      <w:pPr>
        <w:pStyle w:val="StCode"/>
      </w:pPr>
    </w:p>
    <w:p w14:paraId="7D88E4AE" w14:textId="77777777" w:rsidR="00836858" w:rsidRPr="00642BA2" w:rsidRDefault="00836858" w:rsidP="00836858">
      <w:pPr>
        <w:pStyle w:val="StCode"/>
      </w:pPr>
    </w:p>
    <w:p w14:paraId="07B9CFD1" w14:textId="77777777" w:rsidR="00836858" w:rsidRPr="00642BA2" w:rsidRDefault="00836858" w:rsidP="00836858">
      <w:pPr>
        <w:pStyle w:val="StCode"/>
      </w:pPr>
      <w:r w:rsidRPr="00642BA2">
        <w:tab/>
      </w:r>
    </w:p>
    <w:p w14:paraId="7E6627EA" w14:textId="77777777" w:rsidR="00836858" w:rsidRPr="00642BA2" w:rsidRDefault="00836858">
      <w:pPr>
        <w:spacing w:before="0" w:after="200"/>
        <w:rPr>
          <w:rFonts w:eastAsia="Times New Roman" w:cs="Times New Roman"/>
          <w:b/>
          <w:color w:val="FF0000"/>
          <w:szCs w:val="24"/>
          <w:lang w:eastAsia="en-CA"/>
        </w:rPr>
      </w:pPr>
      <w:r w:rsidRPr="00642BA2">
        <w:rPr>
          <w:b/>
          <w:color w:val="FF0000"/>
        </w:rPr>
        <w:br w:type="page"/>
      </w:r>
    </w:p>
    <w:p w14:paraId="3016358B" w14:textId="77777777" w:rsidR="00BB7172" w:rsidRPr="00642BA2" w:rsidRDefault="001D1092" w:rsidP="00E14EDE">
      <w:pPr>
        <w:pStyle w:val="NormalWeb"/>
        <w:keepNext/>
      </w:pPr>
      <w:r>
        <w:rPr>
          <w:b/>
          <w:color w:val="FF0000"/>
        </w:rPr>
        <w:lastRenderedPageBreak/>
        <w:t>5</w:t>
      </w:r>
      <w:r w:rsidR="005A2E83" w:rsidRPr="00642BA2">
        <w:rPr>
          <w:b/>
          <w:color w:val="FF0000"/>
        </w:rPr>
        <w:t>.</w:t>
      </w:r>
      <w:r w:rsidR="00BB7172" w:rsidRPr="00642BA2">
        <w:rPr>
          <w:b/>
          <w:color w:val="FF0000"/>
        </w:rPr>
        <w:t>8</w:t>
      </w:r>
      <w:r w:rsidR="007C4A79" w:rsidRPr="00642BA2">
        <w:t xml:space="preserve"> </w:t>
      </w:r>
      <w:r w:rsidR="00BB7172" w:rsidRPr="00642BA2">
        <w:rPr>
          <w:b/>
        </w:rPr>
        <w:t>Testing your Implementation</w:t>
      </w:r>
    </w:p>
    <w:p w14:paraId="5F10E0F3" w14:textId="77777777" w:rsidR="00CA5C65" w:rsidRDefault="001D1092" w:rsidP="00E14EDE">
      <w:pPr>
        <w:pStyle w:val="NormalWeb"/>
        <w:keepNext/>
      </w:pPr>
      <w:r>
        <w:rPr>
          <w:b/>
          <w:color w:val="FF0000"/>
        </w:rPr>
        <w:t>5</w:t>
      </w:r>
      <w:r w:rsidR="002C2E10" w:rsidRPr="00642BA2">
        <w:rPr>
          <w:b/>
          <w:color w:val="FF0000"/>
        </w:rPr>
        <w:t>.8</w:t>
      </w:r>
      <w:r w:rsidR="002C2E10" w:rsidRPr="00642BA2">
        <w:rPr>
          <w:b/>
          <w:i/>
          <w:color w:val="FF0000"/>
        </w:rPr>
        <w:t>a</w:t>
      </w:r>
      <w:r w:rsidR="002C2E10" w:rsidRPr="00642BA2">
        <w:t xml:space="preserve"> </w:t>
      </w:r>
      <w:r w:rsidR="00CA5C65">
        <w:t>Give your output to the function call</w:t>
      </w:r>
    </w:p>
    <w:p w14:paraId="2592A0BF" w14:textId="77777777" w:rsidR="00CA5C65" w:rsidRDefault="00CA5C65" w:rsidP="00CA5C65">
      <w:pPr>
        <w:pStyle w:val="NormalWeb"/>
        <w:kinsoku w:val="0"/>
        <w:overflowPunct w:val="0"/>
        <w:spacing w:before="53" w:beforeAutospacing="0" w:after="0" w:afterAutospacing="0"/>
        <w:textAlignment w:val="baseline"/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</w:pPr>
      <w:r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format long</w:t>
      </w:r>
    </w:p>
    <w:p w14:paraId="052D8A65" w14:textId="77777777" w:rsidR="00CA5C65" w:rsidRDefault="00CA5C65" w:rsidP="00CA5C65">
      <w:pPr>
        <w:pStyle w:val="NormalWeb"/>
        <w:kinsoku w:val="0"/>
        <w:overflowPunct w:val="0"/>
        <w:spacing w:before="53" w:beforeAutospacing="0" w:after="0" w:afterAutospacing="0"/>
        <w:textAlignment w:val="baseline"/>
      </w:pPr>
      <w:r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[</w:t>
      </w:r>
      <w:r w:rsidR="0025035E"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t5</w:t>
      </w:r>
      <w:r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 xml:space="preserve">a, </w:t>
      </w:r>
      <w:r w:rsidR="0025035E"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y5</w:t>
      </w:r>
      <w:r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a] = dp45( @</w:t>
      </w:r>
      <w:r w:rsidR="001D1092"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f5</w:t>
      </w:r>
      <w:r>
        <w:rPr>
          <w:rFonts w:ascii="Consolas" w:eastAsia="+mn-ea" w:hAnsi="Consolas" w:cs="Consolas"/>
          <w:color w:val="000000"/>
          <w:kern w:val="24"/>
          <w:sz w:val="22"/>
          <w:szCs w:val="22"/>
          <w:lang w:val="es-ES"/>
        </w:rPr>
        <w:t>a, [0, 1], [3/10 1/2]', 0.1, 1e-5 )</w:t>
      </w:r>
    </w:p>
    <w:p w14:paraId="3F22F159" w14:textId="77777777" w:rsidR="00CA5C65" w:rsidRDefault="00CA5C65" w:rsidP="00CA5C65">
      <w:pPr>
        <w:pStyle w:val="StCode"/>
        <w:rPr>
          <w:sz w:val="24"/>
        </w:rPr>
      </w:pPr>
    </w:p>
    <w:p w14:paraId="5A3A044F" w14:textId="77777777" w:rsidR="00304B71" w:rsidRPr="00304B71" w:rsidRDefault="00304B71" w:rsidP="00304B71">
      <w:pPr>
        <w:pStyle w:val="StCode"/>
        <w:rPr>
          <w:sz w:val="24"/>
        </w:rPr>
      </w:pPr>
      <w:r w:rsidRPr="00304B71">
        <w:rPr>
          <w:sz w:val="24"/>
        </w:rPr>
        <w:t>t5a =</w:t>
      </w:r>
    </w:p>
    <w:p w14:paraId="7EC42223" w14:textId="77777777" w:rsidR="00304B71" w:rsidRPr="00304B71" w:rsidRDefault="00304B71" w:rsidP="00304B71">
      <w:pPr>
        <w:pStyle w:val="StCode"/>
        <w:rPr>
          <w:sz w:val="24"/>
        </w:rPr>
      </w:pPr>
    </w:p>
    <w:p w14:paraId="455E97F1" w14:textId="77777777" w:rsidR="00304B71" w:rsidRPr="00304B71" w:rsidRDefault="00304B71" w:rsidP="00304B71">
      <w:pPr>
        <w:pStyle w:val="StCode"/>
        <w:rPr>
          <w:sz w:val="24"/>
        </w:rPr>
      </w:pPr>
      <w:r w:rsidRPr="00304B71">
        <w:rPr>
          <w:sz w:val="24"/>
        </w:rPr>
        <w:t xml:space="preserve">                   0   0.100000000000000   0.300000000000000   0.700000000000000   1.000000000000000</w:t>
      </w:r>
    </w:p>
    <w:p w14:paraId="58F7E2DF" w14:textId="77777777" w:rsidR="00304B71" w:rsidRPr="00304B71" w:rsidRDefault="00304B71" w:rsidP="00304B71">
      <w:pPr>
        <w:pStyle w:val="StCode"/>
        <w:rPr>
          <w:sz w:val="24"/>
        </w:rPr>
      </w:pPr>
    </w:p>
    <w:p w14:paraId="38C77B8D" w14:textId="77777777" w:rsidR="00304B71" w:rsidRPr="00304B71" w:rsidRDefault="00304B71" w:rsidP="00304B71">
      <w:pPr>
        <w:pStyle w:val="StCode"/>
        <w:rPr>
          <w:sz w:val="24"/>
        </w:rPr>
      </w:pPr>
    </w:p>
    <w:p w14:paraId="57DB9156" w14:textId="77777777" w:rsidR="00304B71" w:rsidRPr="00304B71" w:rsidRDefault="00304B71" w:rsidP="00304B71">
      <w:pPr>
        <w:pStyle w:val="StCode"/>
        <w:rPr>
          <w:sz w:val="24"/>
        </w:rPr>
      </w:pPr>
      <w:r w:rsidRPr="00304B71">
        <w:rPr>
          <w:sz w:val="24"/>
        </w:rPr>
        <w:t>y5a =</w:t>
      </w:r>
    </w:p>
    <w:p w14:paraId="1D63642A" w14:textId="77777777" w:rsidR="00304B71" w:rsidRPr="00304B71" w:rsidRDefault="00304B71" w:rsidP="00304B71">
      <w:pPr>
        <w:pStyle w:val="StCode"/>
        <w:rPr>
          <w:sz w:val="24"/>
        </w:rPr>
      </w:pPr>
    </w:p>
    <w:p w14:paraId="09066385" w14:textId="77777777" w:rsidR="00304B71" w:rsidRPr="00304B71" w:rsidRDefault="00304B71" w:rsidP="00304B71">
      <w:pPr>
        <w:pStyle w:val="StCode"/>
        <w:rPr>
          <w:sz w:val="24"/>
        </w:rPr>
      </w:pPr>
      <w:r w:rsidRPr="00304B71">
        <w:rPr>
          <w:sz w:val="24"/>
        </w:rPr>
        <w:t xml:space="preserve">   0.300000000000000   0.301027433242441   0.308934939722046   0.346907125159289   0.395415916716352</w:t>
      </w:r>
    </w:p>
    <w:p w14:paraId="058E8197" w14:textId="2F8682D2" w:rsidR="00CA5C65" w:rsidRPr="00642BA2" w:rsidRDefault="00304B71" w:rsidP="00304B71">
      <w:pPr>
        <w:pStyle w:val="StCode"/>
        <w:rPr>
          <w:sz w:val="24"/>
        </w:rPr>
      </w:pPr>
      <w:r w:rsidRPr="00304B71">
        <w:rPr>
          <w:sz w:val="24"/>
        </w:rPr>
        <w:t xml:space="preserve">   0.500000000000000   0.466212959694911   0.405658801111873   0.309729945354145   0.256363104345417</w:t>
      </w:r>
      <w:r w:rsidR="00240645">
        <w:rPr>
          <w:sz w:val="24"/>
        </w:rPr>
        <w:t xml:space="preserve"> </w:t>
      </w:r>
    </w:p>
    <w:p w14:paraId="470E29FD" w14:textId="77777777" w:rsidR="00CA5C65" w:rsidRDefault="001D1092" w:rsidP="00CA5C65">
      <w:pPr>
        <w:pStyle w:val="NormalWeb"/>
        <w:keepNext/>
      </w:pPr>
      <w:r>
        <w:rPr>
          <w:b/>
          <w:color w:val="FF0000"/>
        </w:rPr>
        <w:t>5</w:t>
      </w:r>
      <w:r w:rsidR="00CA5C65" w:rsidRPr="00642BA2">
        <w:rPr>
          <w:b/>
          <w:color w:val="FF0000"/>
        </w:rPr>
        <w:t>.8</w:t>
      </w:r>
      <w:r w:rsidR="00CA5C65">
        <w:rPr>
          <w:b/>
          <w:i/>
          <w:color w:val="FF0000"/>
        </w:rPr>
        <w:t>b</w:t>
      </w:r>
      <w:r w:rsidR="00CA5C65" w:rsidRPr="00642BA2">
        <w:t xml:space="preserve"> </w:t>
      </w:r>
      <w:r w:rsidR="00CA5C65">
        <w:t>Give your output to the function call</w:t>
      </w:r>
    </w:p>
    <w:p w14:paraId="056DA83B" w14:textId="77777777" w:rsidR="00E14EDE" w:rsidRDefault="00225188" w:rsidP="00E14EDE">
      <w:pPr>
        <w:pStyle w:val="NormalWeb"/>
        <w:keepNext/>
      </w:pPr>
      <w:r>
        <w:t>It appears with the initial-conditions as stated in the predator-prey population model that the period (the time it takes for the system to make one cycle) is a value somewhere on the range [6.6, 7.0].  Using</w:t>
      </w:r>
    </w:p>
    <w:p w14:paraId="5ADB8053" w14:textId="77777777" w:rsidR="00CA5C65" w:rsidRPr="00CA5C65" w:rsidRDefault="00CA5C65" w:rsidP="00CA5C65">
      <w:pPr>
        <w:pStyle w:val="LabCode"/>
        <w:rPr>
          <w:sz w:val="22"/>
        </w:rPr>
      </w:pPr>
      <w:proofErr w:type="spellStart"/>
      <w:r w:rsidRPr="00CA5C65">
        <w:rPr>
          <w:sz w:val="22"/>
        </w:rPr>
        <w:t>tf</w:t>
      </w:r>
      <w:proofErr w:type="spellEnd"/>
      <w:r w:rsidRPr="00CA5C65">
        <w:rPr>
          <w:sz w:val="22"/>
        </w:rPr>
        <w:t xml:space="preserve"> = </w:t>
      </w:r>
      <w:proofErr w:type="gramStart"/>
      <w:r w:rsidRPr="00CA5C65">
        <w:rPr>
          <w:sz w:val="22"/>
        </w:rPr>
        <w:t>6.8;</w:t>
      </w:r>
      <w:proofErr w:type="gramEnd"/>
    </w:p>
    <w:p w14:paraId="31D6E664" w14:textId="77777777" w:rsidR="00225188" w:rsidRPr="00CA5C65" w:rsidRDefault="00225188" w:rsidP="00CA5C65">
      <w:pPr>
        <w:pStyle w:val="LabCode"/>
        <w:rPr>
          <w:sz w:val="22"/>
        </w:rPr>
      </w:pPr>
      <w:r w:rsidRPr="00CA5C65">
        <w:rPr>
          <w:sz w:val="22"/>
        </w:rPr>
        <w:t>[</w:t>
      </w:r>
      <w:r w:rsidR="0025035E">
        <w:rPr>
          <w:sz w:val="22"/>
        </w:rPr>
        <w:t>t5</w:t>
      </w:r>
      <w:r w:rsidR="00CA5C65" w:rsidRPr="00CA5C65">
        <w:rPr>
          <w:sz w:val="22"/>
        </w:rPr>
        <w:t>a</w:t>
      </w:r>
      <w:r w:rsidRPr="00CA5C65">
        <w:rPr>
          <w:sz w:val="22"/>
        </w:rPr>
        <w:t xml:space="preserve">, </w:t>
      </w:r>
      <w:r w:rsidR="0025035E">
        <w:rPr>
          <w:sz w:val="22"/>
        </w:rPr>
        <w:t>y5</w:t>
      </w:r>
      <w:r w:rsidR="00CA5C65" w:rsidRPr="00CA5C65">
        <w:rPr>
          <w:sz w:val="22"/>
        </w:rPr>
        <w:t>a</w:t>
      </w:r>
      <w:r w:rsidRPr="00CA5C65">
        <w:rPr>
          <w:sz w:val="22"/>
        </w:rPr>
        <w:t>] = dp</w:t>
      </w:r>
      <w:proofErr w:type="gramStart"/>
      <w:r w:rsidRPr="00CA5C65">
        <w:rPr>
          <w:sz w:val="22"/>
        </w:rPr>
        <w:t>45( @</w:t>
      </w:r>
      <w:proofErr w:type="gramEnd"/>
      <w:r w:rsidR="001D1092">
        <w:rPr>
          <w:sz w:val="22"/>
        </w:rPr>
        <w:t>f5</w:t>
      </w:r>
      <w:r w:rsidRPr="00CA5C65">
        <w:rPr>
          <w:sz w:val="22"/>
        </w:rPr>
        <w:t xml:space="preserve">a, [0, </w:t>
      </w:r>
      <w:proofErr w:type="spellStart"/>
      <w:r w:rsidR="00CA5C65" w:rsidRPr="00CA5C65">
        <w:rPr>
          <w:sz w:val="22"/>
        </w:rPr>
        <w:t>tf</w:t>
      </w:r>
      <w:proofErr w:type="spellEnd"/>
      <w:r w:rsidRPr="00CA5C65">
        <w:rPr>
          <w:sz w:val="22"/>
        </w:rPr>
        <w:t>], [3/10 1/2]', 0.001, 1e-10 );</w:t>
      </w:r>
    </w:p>
    <w:p w14:paraId="1C5155EF" w14:textId="77777777" w:rsidR="00CA5C65" w:rsidRPr="00CA5C65" w:rsidRDefault="0025035E" w:rsidP="00CA5C65">
      <w:pPr>
        <w:pStyle w:val="LabCode"/>
        <w:rPr>
          <w:rFonts w:eastAsia="+mn-ea"/>
          <w:sz w:val="22"/>
          <w:szCs w:val="32"/>
        </w:rPr>
      </w:pPr>
      <w:r>
        <w:rPr>
          <w:rFonts w:eastAsia="+mn-ea"/>
          <w:sz w:val="22"/>
          <w:szCs w:val="32"/>
        </w:rPr>
        <w:t>y5</w:t>
      </w:r>
      <w:r w:rsidR="00CA5C65" w:rsidRPr="00CA5C65">
        <w:rPr>
          <w:rFonts w:eastAsia="+mn-ea"/>
          <w:sz w:val="22"/>
          <w:szCs w:val="32"/>
        </w:rPr>
        <w:t>a</w:t>
      </w:r>
      <w:proofErr w:type="gramStart"/>
      <w:r w:rsidR="00CA5C65" w:rsidRPr="00CA5C65">
        <w:rPr>
          <w:rFonts w:eastAsia="+mn-ea"/>
          <w:sz w:val="22"/>
          <w:szCs w:val="32"/>
        </w:rPr>
        <w:t>(:,</w:t>
      </w:r>
      <w:proofErr w:type="gramEnd"/>
      <w:r w:rsidR="00CA5C65" w:rsidRPr="00CA5C65">
        <w:rPr>
          <w:rFonts w:eastAsia="+mn-ea"/>
          <w:sz w:val="22"/>
          <w:szCs w:val="32"/>
        </w:rPr>
        <w:t xml:space="preserve"> 1)                % The initial value</w:t>
      </w:r>
    </w:p>
    <w:p w14:paraId="775A6FDD" w14:textId="77777777" w:rsidR="00CA5C65" w:rsidRPr="00CA5C65" w:rsidRDefault="0025035E" w:rsidP="00CA5C65">
      <w:pPr>
        <w:pStyle w:val="LabCode"/>
        <w:rPr>
          <w:rFonts w:eastAsia="+mn-ea"/>
          <w:sz w:val="22"/>
          <w:szCs w:val="32"/>
        </w:rPr>
      </w:pPr>
      <w:r>
        <w:rPr>
          <w:rFonts w:eastAsia="+mn-ea"/>
          <w:sz w:val="22"/>
          <w:szCs w:val="32"/>
        </w:rPr>
        <w:t>y5</w:t>
      </w:r>
      <w:r w:rsidR="00CA5C65" w:rsidRPr="00CA5C65">
        <w:rPr>
          <w:rFonts w:eastAsia="+mn-ea"/>
          <w:sz w:val="22"/>
          <w:szCs w:val="32"/>
        </w:rPr>
        <w:t>a</w:t>
      </w:r>
      <w:proofErr w:type="gramStart"/>
      <w:r w:rsidR="00CA5C65" w:rsidRPr="00CA5C65">
        <w:rPr>
          <w:rFonts w:eastAsia="+mn-ea"/>
          <w:sz w:val="22"/>
          <w:szCs w:val="32"/>
        </w:rPr>
        <w:t>(:,</w:t>
      </w:r>
      <w:proofErr w:type="gramEnd"/>
      <w:r w:rsidR="00CA5C65" w:rsidRPr="00CA5C65">
        <w:rPr>
          <w:rFonts w:eastAsia="+mn-ea"/>
          <w:sz w:val="22"/>
          <w:szCs w:val="32"/>
        </w:rPr>
        <w:t xml:space="preserve"> end)              % The last point</w:t>
      </w:r>
    </w:p>
    <w:p w14:paraId="63825A68" w14:textId="77777777" w:rsidR="00CA5C65" w:rsidRPr="00CA5C65" w:rsidRDefault="00CA5C65" w:rsidP="00CA5C65">
      <w:pPr>
        <w:pStyle w:val="LabCode"/>
        <w:rPr>
          <w:rFonts w:eastAsia="+mn-ea"/>
          <w:sz w:val="22"/>
          <w:szCs w:val="32"/>
        </w:rPr>
      </w:pPr>
      <w:proofErr w:type="gramStart"/>
      <w:r w:rsidRPr="00CA5C65">
        <w:rPr>
          <w:rFonts w:eastAsia="+mn-ea"/>
          <w:sz w:val="22"/>
          <w:szCs w:val="32"/>
        </w:rPr>
        <w:t xml:space="preserve">norm( </w:t>
      </w:r>
      <w:r w:rsidR="0025035E">
        <w:rPr>
          <w:rFonts w:eastAsia="+mn-ea"/>
          <w:sz w:val="22"/>
          <w:szCs w:val="32"/>
        </w:rPr>
        <w:t>y</w:t>
      </w:r>
      <w:proofErr w:type="gramEnd"/>
      <w:r w:rsidR="0025035E">
        <w:rPr>
          <w:rFonts w:eastAsia="+mn-ea"/>
          <w:sz w:val="22"/>
          <w:szCs w:val="32"/>
        </w:rPr>
        <w:t>5</w:t>
      </w:r>
      <w:r w:rsidRPr="00CA5C65">
        <w:rPr>
          <w:rFonts w:eastAsia="+mn-ea"/>
          <w:sz w:val="22"/>
          <w:szCs w:val="32"/>
        </w:rPr>
        <w:t xml:space="preserve">a(:, end) </w:t>
      </w:r>
      <w:r w:rsidR="00740CFE">
        <w:rPr>
          <w:rFonts w:eastAsia="+mn-ea"/>
          <w:sz w:val="22"/>
          <w:szCs w:val="32"/>
        </w:rPr>
        <w:t>-</w:t>
      </w:r>
      <w:r w:rsidRPr="00CA5C65">
        <w:rPr>
          <w:rFonts w:eastAsia="+mn-ea"/>
          <w:sz w:val="22"/>
          <w:szCs w:val="32"/>
        </w:rPr>
        <w:t xml:space="preserve"> </w:t>
      </w:r>
      <w:r w:rsidR="0025035E">
        <w:rPr>
          <w:rFonts w:eastAsia="+mn-ea"/>
          <w:sz w:val="22"/>
          <w:szCs w:val="32"/>
        </w:rPr>
        <w:t>y5</w:t>
      </w:r>
      <w:r w:rsidRPr="00CA5C65">
        <w:rPr>
          <w:rFonts w:eastAsia="+mn-ea"/>
          <w:sz w:val="22"/>
          <w:szCs w:val="32"/>
        </w:rPr>
        <w:t>a(:, 1) )</w:t>
      </w:r>
    </w:p>
    <w:p w14:paraId="1AD341FE" w14:textId="77777777" w:rsidR="00225188" w:rsidRPr="00CA5C65" w:rsidRDefault="00225188" w:rsidP="00CA5C65">
      <w:pPr>
        <w:pStyle w:val="LabCode"/>
        <w:rPr>
          <w:sz w:val="22"/>
        </w:rPr>
      </w:pPr>
      <w:proofErr w:type="gramStart"/>
      <w:r w:rsidRPr="00CA5C65">
        <w:rPr>
          <w:rFonts w:eastAsia="+mn-ea"/>
          <w:sz w:val="22"/>
          <w:szCs w:val="32"/>
        </w:rPr>
        <w:t xml:space="preserve">plot( </w:t>
      </w:r>
      <w:r w:rsidR="0025035E">
        <w:rPr>
          <w:rFonts w:eastAsia="+mn-ea"/>
          <w:sz w:val="22"/>
          <w:szCs w:val="32"/>
        </w:rPr>
        <w:t>y</w:t>
      </w:r>
      <w:proofErr w:type="gramEnd"/>
      <w:r w:rsidR="0025035E">
        <w:rPr>
          <w:rFonts w:eastAsia="+mn-ea"/>
          <w:sz w:val="22"/>
          <w:szCs w:val="32"/>
        </w:rPr>
        <w:t>5</w:t>
      </w:r>
      <w:r w:rsidR="00CA5C65" w:rsidRPr="00CA5C65">
        <w:rPr>
          <w:rFonts w:eastAsia="+mn-ea"/>
          <w:sz w:val="22"/>
          <w:szCs w:val="32"/>
        </w:rPr>
        <w:t>a</w:t>
      </w:r>
      <w:r w:rsidRPr="00CA5C65">
        <w:rPr>
          <w:rFonts w:eastAsia="+mn-ea"/>
          <w:sz w:val="22"/>
          <w:szCs w:val="32"/>
        </w:rPr>
        <w:t>(1,</w:t>
      </w:r>
      <w:r w:rsidR="00CA5C65" w:rsidRPr="00CA5C65">
        <w:rPr>
          <w:rFonts w:eastAsia="+mn-ea"/>
          <w:sz w:val="22"/>
          <w:szCs w:val="32"/>
        </w:rPr>
        <w:t xml:space="preserve"> </w:t>
      </w:r>
      <w:r w:rsidRPr="00CA5C65">
        <w:rPr>
          <w:rFonts w:eastAsia="+mn-ea"/>
          <w:sz w:val="22"/>
          <w:szCs w:val="32"/>
        </w:rPr>
        <w:t xml:space="preserve">:), </w:t>
      </w:r>
      <w:r w:rsidR="0025035E">
        <w:rPr>
          <w:rFonts w:eastAsia="+mn-ea"/>
          <w:sz w:val="22"/>
          <w:szCs w:val="32"/>
        </w:rPr>
        <w:t>y5</w:t>
      </w:r>
      <w:r w:rsidR="00CA5C65" w:rsidRPr="00CA5C65">
        <w:rPr>
          <w:rFonts w:eastAsia="+mn-ea"/>
          <w:sz w:val="22"/>
          <w:szCs w:val="32"/>
        </w:rPr>
        <w:t>a</w:t>
      </w:r>
      <w:r w:rsidRPr="00CA5C65">
        <w:rPr>
          <w:rFonts w:eastAsia="+mn-ea"/>
          <w:sz w:val="22"/>
          <w:szCs w:val="32"/>
        </w:rPr>
        <w:t>(2,</w:t>
      </w:r>
      <w:r w:rsidR="00CA5C65" w:rsidRPr="00CA5C65">
        <w:rPr>
          <w:rFonts w:eastAsia="+mn-ea"/>
          <w:sz w:val="22"/>
          <w:szCs w:val="32"/>
        </w:rPr>
        <w:t xml:space="preserve"> </w:t>
      </w:r>
      <w:r w:rsidRPr="00CA5C65">
        <w:rPr>
          <w:rFonts w:eastAsia="+mn-ea"/>
          <w:sz w:val="22"/>
          <w:szCs w:val="32"/>
        </w:rPr>
        <w:t>:) )</w:t>
      </w:r>
    </w:p>
    <w:p w14:paraId="35976A91" w14:textId="77777777" w:rsidR="00225188" w:rsidRDefault="004A33CC" w:rsidP="00CA5C65">
      <w:r>
        <w:t xml:space="preserve">With the initial value of </w:t>
      </w:r>
      <w:r>
        <w:rPr>
          <w:i/>
        </w:rPr>
        <w:t>h</w:t>
      </w:r>
      <w:r>
        <w:t xml:space="preserve"> given and </w:t>
      </w:r>
      <w:r w:rsidRPr="004A33CC">
        <w:rPr>
          <w:rFonts w:ascii="Symbol" w:hAnsi="Symbol"/>
          <w:i/>
        </w:rPr>
        <w:t></w:t>
      </w:r>
      <w:r>
        <w:rPr>
          <w:vertAlign w:val="subscript"/>
        </w:rPr>
        <w:t>abs</w:t>
      </w:r>
      <w:r>
        <w:t xml:space="preserve"> = 10</w:t>
      </w:r>
      <w:r>
        <w:rPr>
          <w:vertAlign w:val="superscript"/>
        </w:rPr>
        <w:t>-10</w:t>
      </w:r>
      <w:r>
        <w:t>, find</w:t>
      </w:r>
      <w:r w:rsidR="00CA5C65">
        <w:t xml:space="preserve"> a value of </w:t>
      </w:r>
      <w:proofErr w:type="spellStart"/>
      <w:r w:rsidR="00CA5C65">
        <w:rPr>
          <w:i/>
        </w:rPr>
        <w:t>t</w:t>
      </w:r>
      <w:r w:rsidR="00CA5C65">
        <w:rPr>
          <w:vertAlign w:val="subscript"/>
        </w:rPr>
        <w:t>final</w:t>
      </w:r>
      <w:proofErr w:type="spellEnd"/>
      <w:r w:rsidR="00CA5C65">
        <w:t xml:space="preserve"> such that the norm is less than 0.001.</w:t>
      </w:r>
      <w:r>
        <w:t xml:space="preserve">  You will receive full marks for a correct answer; however, you are welcome to add additional details in case </w:t>
      </w:r>
      <w:proofErr w:type="gramStart"/>
      <w:r>
        <w:t>you’re</w:t>
      </w:r>
      <w:proofErr w:type="gramEnd"/>
      <w:r>
        <w:t xml:space="preserve"> worried your answer may be incorrect.</w:t>
      </w:r>
    </w:p>
    <w:p w14:paraId="647ED476" w14:textId="77777777" w:rsidR="006C3D38" w:rsidRDefault="006C3D38" w:rsidP="006C3D38">
      <w:pPr>
        <w:pStyle w:val="StText"/>
      </w:pPr>
      <w:proofErr w:type="spellStart"/>
      <w:r>
        <w:t>tf</w:t>
      </w:r>
      <w:proofErr w:type="spellEnd"/>
      <w:r>
        <w:t xml:space="preserve"> = </w:t>
      </w:r>
      <w:proofErr w:type="gramStart"/>
      <w:r>
        <w:t>6.6;</w:t>
      </w:r>
      <w:proofErr w:type="gramEnd"/>
    </w:p>
    <w:p w14:paraId="70A98CB4" w14:textId="77777777" w:rsidR="006C3D38" w:rsidRDefault="006C3D38" w:rsidP="006C3D38">
      <w:pPr>
        <w:pStyle w:val="StText"/>
      </w:pPr>
      <w:r>
        <w:t>[t5a, y5a] = dp</w:t>
      </w:r>
      <w:proofErr w:type="gramStart"/>
      <w:r>
        <w:t>45( @</w:t>
      </w:r>
      <w:proofErr w:type="gramEnd"/>
      <w:r>
        <w:t xml:space="preserve">f5a, [0, </w:t>
      </w:r>
      <w:proofErr w:type="spellStart"/>
      <w:r>
        <w:t>tf</w:t>
      </w:r>
      <w:proofErr w:type="spellEnd"/>
      <w:r>
        <w:t>], [3/10 1/2]', 0.001, 1e-10 );</w:t>
      </w:r>
    </w:p>
    <w:p w14:paraId="3387CD6D" w14:textId="77777777" w:rsidR="006C3D38" w:rsidRDefault="006C3D38" w:rsidP="006C3D38">
      <w:pPr>
        <w:pStyle w:val="StText"/>
      </w:pPr>
      <w:r>
        <w:t xml:space="preserve">while </w:t>
      </w:r>
      <w:proofErr w:type="gramStart"/>
      <w:r>
        <w:t>norm( y</w:t>
      </w:r>
      <w:proofErr w:type="gramEnd"/>
      <w:r>
        <w:t>5a(:, end) - y5a(:, 1) )&gt;0.001</w:t>
      </w:r>
    </w:p>
    <w:p w14:paraId="7BE0A822" w14:textId="77777777" w:rsidR="006C3D38" w:rsidRDefault="006C3D38" w:rsidP="006C3D38">
      <w:pPr>
        <w:pStyle w:val="StText"/>
      </w:pPr>
      <w:r>
        <w:t xml:space="preserve">    </w:t>
      </w:r>
      <w:proofErr w:type="spellStart"/>
      <w:r>
        <w:t>tf</w:t>
      </w:r>
      <w:proofErr w:type="spellEnd"/>
      <w:r>
        <w:t>=tf+0.001</w:t>
      </w:r>
    </w:p>
    <w:p w14:paraId="749F22E0" w14:textId="77777777" w:rsidR="006C3D38" w:rsidRDefault="006C3D38" w:rsidP="006C3D38">
      <w:pPr>
        <w:pStyle w:val="StText"/>
      </w:pPr>
      <w:r>
        <w:t xml:space="preserve">    [t5a, y5a] = dp</w:t>
      </w:r>
      <w:proofErr w:type="gramStart"/>
      <w:r>
        <w:t>45( @</w:t>
      </w:r>
      <w:proofErr w:type="gramEnd"/>
      <w:r>
        <w:t xml:space="preserve">f5a, [0, </w:t>
      </w:r>
      <w:proofErr w:type="spellStart"/>
      <w:r>
        <w:t>tf</w:t>
      </w:r>
      <w:proofErr w:type="spellEnd"/>
      <w:r>
        <w:t xml:space="preserve">], [3/10 1/2]', 0.001, 1e-10 );    </w:t>
      </w:r>
    </w:p>
    <w:p w14:paraId="5DA77248" w14:textId="1809D567" w:rsidR="006C3D38" w:rsidRDefault="006C3D38" w:rsidP="006C3D38">
      <w:pPr>
        <w:pStyle w:val="StText"/>
      </w:pPr>
      <w:r>
        <w:t>end</w:t>
      </w:r>
    </w:p>
    <w:p w14:paraId="34097982" w14:textId="77777777" w:rsidR="006C3D38" w:rsidRDefault="006C3D38" w:rsidP="004A33CC">
      <w:pPr>
        <w:pStyle w:val="StText"/>
      </w:pPr>
    </w:p>
    <w:p w14:paraId="0CE0067C" w14:textId="4770235D" w:rsidR="004A33CC" w:rsidRPr="00CA5C65" w:rsidRDefault="003448CB" w:rsidP="004A33CC">
      <w:pPr>
        <w:pStyle w:val="StText"/>
      </w:pPr>
      <w:proofErr w:type="spellStart"/>
      <w:r>
        <w:t>tf</w:t>
      </w:r>
      <w:proofErr w:type="spellEnd"/>
      <w:r>
        <w:t xml:space="preserve"> = </w:t>
      </w:r>
      <w:proofErr w:type="gramStart"/>
      <w:r w:rsidR="006C3D38">
        <w:t xml:space="preserve">6.819  </w:t>
      </w:r>
      <w:r>
        <w:t>6.82</w:t>
      </w:r>
      <w:proofErr w:type="gramEnd"/>
      <w:r>
        <w:t xml:space="preserve"> </w:t>
      </w:r>
      <w:r w:rsidR="006413CD">
        <w:t>–</w:t>
      </w:r>
      <w:r>
        <w:t xml:space="preserve"> </w:t>
      </w:r>
      <w:r w:rsidR="006413CD">
        <w:t>6.824</w:t>
      </w:r>
      <w:r>
        <w:t xml:space="preserve"> </w:t>
      </w:r>
    </w:p>
    <w:p w14:paraId="0965734E" w14:textId="77777777" w:rsidR="00CA5C65" w:rsidRDefault="001D1092" w:rsidP="00CA5C65">
      <w:pPr>
        <w:pStyle w:val="NormalWeb"/>
        <w:keepNext/>
      </w:pPr>
      <w:r>
        <w:rPr>
          <w:b/>
          <w:color w:val="FF0000"/>
        </w:rPr>
        <w:lastRenderedPageBreak/>
        <w:t>5</w:t>
      </w:r>
      <w:r w:rsidR="00CA5C65" w:rsidRPr="00642BA2">
        <w:rPr>
          <w:b/>
          <w:color w:val="FF0000"/>
        </w:rPr>
        <w:t>.8</w:t>
      </w:r>
      <w:r w:rsidR="00CA5C65">
        <w:rPr>
          <w:b/>
          <w:i/>
          <w:color w:val="FF0000"/>
        </w:rPr>
        <w:t>c</w:t>
      </w:r>
      <w:r w:rsidR="00CA5C65" w:rsidRPr="00642BA2">
        <w:t xml:space="preserve"> </w:t>
      </w:r>
      <w:r w:rsidR="00CA5C65">
        <w:t xml:space="preserve">Find the output of this function call with </w:t>
      </w:r>
      <w:r w:rsidR="00CA5C65" w:rsidRPr="00CA5C65">
        <w:rPr>
          <w:rFonts w:ascii="Consolas" w:hAnsi="Consolas" w:cs="Consolas"/>
        </w:rPr>
        <w:t>format long</w:t>
      </w:r>
      <w:r w:rsidR="00CA5C65">
        <w:t>:</w:t>
      </w:r>
    </w:p>
    <w:p w14:paraId="140529EA" w14:textId="77777777" w:rsidR="00D84E0F" w:rsidRDefault="00D84E0F" w:rsidP="00D84E0F">
      <w:pPr>
        <w:pStyle w:val="StCode"/>
        <w:rPr>
          <w:color w:val="auto"/>
          <w:sz w:val="18"/>
        </w:rPr>
      </w:pPr>
      <w:r>
        <w:rPr>
          <w:color w:val="auto"/>
          <w:sz w:val="18"/>
        </w:rPr>
        <w:t>&gt;&gt; format</w:t>
      </w:r>
    </w:p>
    <w:p w14:paraId="2525C0CA" w14:textId="77777777" w:rsid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>&gt;&gt; [t5b, y5b] = dp</w:t>
      </w:r>
      <w:proofErr w:type="gramStart"/>
      <w:r w:rsidRPr="00D84E0F">
        <w:rPr>
          <w:color w:val="auto"/>
          <w:sz w:val="18"/>
        </w:rPr>
        <w:t>45( @</w:t>
      </w:r>
      <w:proofErr w:type="gramEnd"/>
      <w:r w:rsidRPr="00D84E0F">
        <w:rPr>
          <w:color w:val="auto"/>
          <w:sz w:val="18"/>
        </w:rPr>
        <w:t>f5b, [0, 0.4], [1 1 1]', 0.1, 1e-1 )</w:t>
      </w:r>
    </w:p>
    <w:p w14:paraId="3461C380" w14:textId="77777777" w:rsidR="00D84E0F" w:rsidRP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>t5b =</w:t>
      </w:r>
    </w:p>
    <w:p w14:paraId="2595CF3B" w14:textId="77777777" w:rsidR="00D84E0F" w:rsidRP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 xml:space="preserve">  </w:t>
      </w:r>
      <w:proofErr w:type="gramStart"/>
      <w:r w:rsidRPr="00D84E0F">
        <w:rPr>
          <w:color w:val="auto"/>
          <w:sz w:val="18"/>
        </w:rPr>
        <w:t xml:space="preserve">0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0.0500</w:t>
      </w:r>
      <w:proofErr w:type="gramEnd"/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0.1000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0.1500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0.2000</w:t>
      </w:r>
      <w:r>
        <w:rPr>
          <w:color w:val="auto"/>
          <w:sz w:val="18"/>
        </w:rPr>
        <w:t xml:space="preserve">  </w:t>
      </w:r>
      <w:r w:rsidRPr="00D84E0F">
        <w:rPr>
          <w:color w:val="auto"/>
          <w:sz w:val="18"/>
        </w:rPr>
        <w:t>0.2500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0.3000 </w:t>
      </w:r>
      <w:r>
        <w:rPr>
          <w:color w:val="auto"/>
          <w:sz w:val="18"/>
        </w:rPr>
        <w:t xml:space="preserve"> 0.3250  0.3500  0.3750</w:t>
      </w:r>
      <w:r w:rsidRPr="00D84E0F">
        <w:rPr>
          <w:color w:val="auto"/>
          <w:sz w:val="18"/>
        </w:rPr>
        <w:t xml:space="preserve">  0.4000</w:t>
      </w:r>
    </w:p>
    <w:p w14:paraId="7F3BDA14" w14:textId="77777777" w:rsidR="00D84E0F" w:rsidRDefault="00D84E0F" w:rsidP="00D84E0F">
      <w:pPr>
        <w:pStyle w:val="StCode"/>
        <w:rPr>
          <w:color w:val="auto"/>
          <w:sz w:val="18"/>
        </w:rPr>
      </w:pPr>
    </w:p>
    <w:p w14:paraId="362A34B1" w14:textId="77777777" w:rsidR="00D84E0F" w:rsidRP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>y5b =</w:t>
      </w:r>
    </w:p>
    <w:p w14:paraId="0C3434DC" w14:textId="77777777" w:rsidR="00D84E0F" w:rsidRP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 xml:space="preserve">  </w:t>
      </w:r>
      <w:proofErr w:type="gramStart"/>
      <w:r w:rsidRPr="00D84E0F">
        <w:rPr>
          <w:color w:val="auto"/>
          <w:sz w:val="18"/>
        </w:rPr>
        <w:t xml:space="preserve">1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1.2872</w:t>
      </w:r>
      <w:proofErr w:type="gramEnd"/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2.1329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3.7368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6.5428 11.0431 16.6861 18.8514 19.5579 18.3191 15.3661</w:t>
      </w:r>
    </w:p>
    <w:p w14:paraId="49DC8522" w14:textId="77777777" w:rsidR="00D84E0F" w:rsidRPr="00D84E0F" w:rsidRDefault="00D84E0F" w:rsidP="00D84E0F">
      <w:pPr>
        <w:pStyle w:val="StCode"/>
        <w:rPr>
          <w:color w:val="auto"/>
          <w:sz w:val="18"/>
        </w:rPr>
      </w:pPr>
      <w:r w:rsidRPr="00D84E0F">
        <w:rPr>
          <w:color w:val="auto"/>
          <w:sz w:val="18"/>
        </w:rPr>
        <w:t xml:space="preserve">  </w:t>
      </w:r>
      <w:proofErr w:type="gramStart"/>
      <w:r w:rsidRPr="00D84E0F">
        <w:rPr>
          <w:color w:val="auto"/>
          <w:sz w:val="18"/>
        </w:rPr>
        <w:t xml:space="preserve">1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2.4008</w:t>
      </w:r>
      <w:proofErr w:type="gramEnd"/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 xml:space="preserve"> 4.4720  7.9648 13.7324 21.7775 27.1885 25.0992 18.6015  9.5311  1.1051</w:t>
      </w:r>
    </w:p>
    <w:p w14:paraId="2BEC3F72" w14:textId="77777777" w:rsidR="004A33CC" w:rsidRDefault="00D84E0F" w:rsidP="00D84E0F">
      <w:pPr>
        <w:pStyle w:val="StCode"/>
        <w:rPr>
          <w:sz w:val="24"/>
        </w:rPr>
      </w:pPr>
      <w:r w:rsidRPr="00D84E0F">
        <w:rPr>
          <w:color w:val="auto"/>
          <w:sz w:val="18"/>
        </w:rPr>
        <w:t xml:space="preserve">  </w:t>
      </w:r>
      <w:proofErr w:type="gramStart"/>
      <w:r w:rsidRPr="00D84E0F">
        <w:rPr>
          <w:color w:val="auto"/>
          <w:sz w:val="18"/>
        </w:rPr>
        <w:t xml:space="preserve">1 </w:t>
      </w:r>
      <w:r>
        <w:rPr>
          <w:color w:val="auto"/>
          <w:sz w:val="18"/>
        </w:rPr>
        <w:t xml:space="preserve"> </w:t>
      </w:r>
      <w:r w:rsidRPr="00D84E0F">
        <w:rPr>
          <w:color w:val="auto"/>
          <w:sz w:val="18"/>
        </w:rPr>
        <w:t>0.9640</w:t>
      </w:r>
      <w:proofErr w:type="gramEnd"/>
      <w:r w:rsidRPr="00D84E0F">
        <w:rPr>
          <w:color w:val="auto"/>
          <w:sz w:val="18"/>
        </w:rPr>
        <w:t xml:space="preserve">  1.1141  1.8178  4.1801 11.0164 26.2064 35.9627 44.0030 47.6993 46.7626</w:t>
      </w:r>
    </w:p>
    <w:p w14:paraId="214AC6F1" w14:textId="77777777" w:rsidR="00D84E0F" w:rsidRDefault="00D84E0F" w:rsidP="004A33CC">
      <w:pPr>
        <w:pStyle w:val="StCode"/>
        <w:rPr>
          <w:sz w:val="24"/>
        </w:rPr>
      </w:pPr>
    </w:p>
    <w:p w14:paraId="4CBECCD0" w14:textId="7AC3C2E9" w:rsidR="004A33CC" w:rsidRDefault="004A33CC" w:rsidP="004A33CC">
      <w:pPr>
        <w:pStyle w:val="StCode"/>
        <w:rPr>
          <w:sz w:val="24"/>
        </w:rPr>
      </w:pPr>
      <w:r w:rsidRPr="00642BA2">
        <w:rPr>
          <w:sz w:val="24"/>
        </w:rPr>
        <w:t xml:space="preserve">Copy and paste your Matlab </w:t>
      </w:r>
      <w:r>
        <w:rPr>
          <w:sz w:val="24"/>
        </w:rPr>
        <w:t xml:space="preserve">commands and </w:t>
      </w:r>
      <w:r w:rsidRPr="00642BA2">
        <w:rPr>
          <w:sz w:val="24"/>
        </w:rPr>
        <w:t>output here.</w:t>
      </w:r>
    </w:p>
    <w:p w14:paraId="43195496" w14:textId="3DCEE6B8" w:rsidR="007955C8" w:rsidRDefault="007955C8" w:rsidP="004A33CC">
      <w:pPr>
        <w:pStyle w:val="StCode"/>
        <w:rPr>
          <w:sz w:val="24"/>
        </w:rPr>
      </w:pPr>
    </w:p>
    <w:p w14:paraId="6BA82BF1" w14:textId="2E8F3850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t5b =</w:t>
      </w:r>
    </w:p>
    <w:p w14:paraId="2DAAB6C3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09321436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Columns 1 through 6</w:t>
      </w:r>
    </w:p>
    <w:p w14:paraId="613E0606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237A0D0B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                 0   0.050000000000000   0.100000000000000   0.150000000000000   0.200000000000000   0.250000000000000</w:t>
      </w:r>
    </w:p>
    <w:p w14:paraId="1C5311F3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39E45E89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Columns 7 through 11</w:t>
      </w:r>
    </w:p>
    <w:p w14:paraId="090B7DA6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18DFEE8C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 0.300000000000000   0.325000000000000   0.350000000000000   0.375000000000000   0.400000000000000</w:t>
      </w:r>
    </w:p>
    <w:p w14:paraId="61CF2EE6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644716AD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163DE4FC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y5b =</w:t>
      </w:r>
    </w:p>
    <w:p w14:paraId="5F864DDE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3E6631F0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Columns 1 through 6</w:t>
      </w:r>
    </w:p>
    <w:p w14:paraId="71969A6D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39AF4A6C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 1.000000000000000   1.287885377620408   2.133327234916710   3.736841520357459 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6.542619573305995  11.043088695328429</w:t>
      </w:r>
      <w:proofErr w:type="gramEnd"/>
    </w:p>
    <w:p w14:paraId="14C6F0C5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lastRenderedPageBreak/>
        <w:t xml:space="preserve">   1.000000000000000   2.399753332773258   4.471164431309435 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7.963999973958884  13.731329278118773</w:t>
      </w:r>
      <w:proofErr w:type="gramEnd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21.776122949106735</w:t>
      </w:r>
    </w:p>
    <w:p w14:paraId="2F0F7FBF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 1.000000000000000   0.963952520226649   1.114021441981560   1.817787222047045 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4.180002556723617  11.016454057232497</w:t>
      </w:r>
      <w:proofErr w:type="gramEnd"/>
    </w:p>
    <w:p w14:paraId="00A4957D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45077A62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Columns 7 through 11</w:t>
      </w:r>
    </w:p>
    <w:p w14:paraId="4AEECE41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</w:p>
    <w:p w14:paraId="466B71F3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16.686151643356162  18.850162923277111</w:t>
      </w:r>
      <w:proofErr w:type="gramEnd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19.555756226686814  18.317279000451165  15.365791420727835</w:t>
      </w:r>
    </w:p>
    <w:p w14:paraId="22FF450E" w14:textId="77777777" w:rsidR="00840000" w:rsidRPr="00840000" w:rsidRDefault="00840000" w:rsidP="00840000">
      <w:pPr>
        <w:spacing w:before="0" w:after="200"/>
        <w:rPr>
          <w:rFonts w:ascii="Consolas" w:eastAsia="Times New Roman" w:hAnsi="Consolas" w:cs="Times New Roman"/>
          <w:color w:val="00B0F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27.183783147801634  25.094579630333790</w:t>
      </w:r>
      <w:proofErr w:type="gramEnd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18.599323172841387   9.533261853386465   1.110819456477330</w:t>
      </w:r>
    </w:p>
    <w:p w14:paraId="4EC4296B" w14:textId="3608F265" w:rsidR="004A33CC" w:rsidRDefault="00840000" w:rsidP="00840000">
      <w:pPr>
        <w:spacing w:before="0" w:after="200"/>
        <w:rPr>
          <w:rFonts w:eastAsia="Times New Roman" w:cs="Times New Roman"/>
          <w:b/>
          <w:color w:val="FF0000"/>
          <w:szCs w:val="24"/>
          <w:lang w:eastAsia="en-CA"/>
        </w:rPr>
      </w:pPr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</w:t>
      </w:r>
      <w:proofErr w:type="gramStart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>26.207355525917784  35.960840313471586</w:t>
      </w:r>
      <w:proofErr w:type="gramEnd"/>
      <w:r w:rsidRPr="00840000">
        <w:rPr>
          <w:rFonts w:ascii="Consolas" w:eastAsia="Times New Roman" w:hAnsi="Consolas" w:cs="Times New Roman"/>
          <w:color w:val="00B0F0"/>
          <w:szCs w:val="24"/>
          <w:lang w:eastAsia="en-CA"/>
        </w:rPr>
        <w:t xml:space="preserve">  43.997955790227536  47.693096331128075  46.758034054934598</w:t>
      </w:r>
      <w:r w:rsidR="004A33CC">
        <w:rPr>
          <w:b/>
          <w:color w:val="FF0000"/>
        </w:rPr>
        <w:br w:type="page"/>
      </w:r>
    </w:p>
    <w:p w14:paraId="5675D040" w14:textId="77777777" w:rsidR="00CA5C65" w:rsidRDefault="001D1092" w:rsidP="00CA5C65">
      <w:pPr>
        <w:pStyle w:val="NormalWeb"/>
        <w:keepNext/>
      </w:pPr>
      <w:r>
        <w:rPr>
          <w:b/>
          <w:color w:val="FF0000"/>
        </w:rPr>
        <w:lastRenderedPageBreak/>
        <w:t>5</w:t>
      </w:r>
      <w:r w:rsidR="00CA5C65" w:rsidRPr="00642BA2">
        <w:rPr>
          <w:b/>
          <w:color w:val="FF0000"/>
        </w:rPr>
        <w:t>.8</w:t>
      </w:r>
      <w:r w:rsidR="004A33CC">
        <w:rPr>
          <w:b/>
          <w:i/>
          <w:color w:val="FF0000"/>
        </w:rPr>
        <w:t>d</w:t>
      </w:r>
      <w:r w:rsidR="00CA5C65" w:rsidRPr="00642BA2">
        <w:t xml:space="preserve"> </w:t>
      </w:r>
      <w:r w:rsidR="00CA5C65">
        <w:t>What is the difference between the two plots:</w:t>
      </w:r>
    </w:p>
    <w:p w14:paraId="00C3140D" w14:textId="77777777" w:rsidR="00CA5C65" w:rsidRPr="004A33CC" w:rsidRDefault="00CA5C65" w:rsidP="004A33CC">
      <w:pPr>
        <w:pStyle w:val="LabCode"/>
        <w:rPr>
          <w:sz w:val="18"/>
        </w:rPr>
      </w:pPr>
      <w:r w:rsidRPr="004A33CC">
        <w:rPr>
          <w:rFonts w:eastAsia="+mn-ea"/>
          <w:kern w:val="24"/>
          <w:sz w:val="22"/>
        </w:rPr>
        <w:t>[</w:t>
      </w:r>
      <w:r w:rsidR="0025035E">
        <w:rPr>
          <w:rFonts w:eastAsia="+mn-ea"/>
          <w:kern w:val="24"/>
          <w:sz w:val="22"/>
        </w:rPr>
        <w:t>t5</w:t>
      </w:r>
      <w:r w:rsidR="004A33CC" w:rsidRPr="004A33CC"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 xml:space="preserve">, </w:t>
      </w:r>
      <w:r w:rsidR="0025035E">
        <w:rPr>
          <w:rFonts w:eastAsia="+mn-ea"/>
          <w:kern w:val="24"/>
          <w:sz w:val="22"/>
        </w:rPr>
        <w:t>y5</w:t>
      </w:r>
      <w:r w:rsidR="004A33CC" w:rsidRPr="004A33CC"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>] = dp</w:t>
      </w:r>
      <w:proofErr w:type="gramStart"/>
      <w:r w:rsidRPr="004A33CC">
        <w:rPr>
          <w:rFonts w:eastAsia="+mn-ea"/>
          <w:kern w:val="24"/>
          <w:sz w:val="22"/>
        </w:rPr>
        <w:t>45( @</w:t>
      </w:r>
      <w:proofErr w:type="gramEnd"/>
      <w:r w:rsidR="001D1092">
        <w:rPr>
          <w:rFonts w:eastAsia="+mn-ea"/>
          <w:kern w:val="24"/>
          <w:sz w:val="22"/>
        </w:rPr>
        <w:t>f5</w:t>
      </w:r>
      <w:r w:rsidRPr="004A33CC">
        <w:rPr>
          <w:rFonts w:eastAsia="+mn-ea"/>
          <w:kern w:val="24"/>
          <w:sz w:val="22"/>
        </w:rPr>
        <w:t>b,</w:t>
      </w:r>
      <w:r w:rsidR="007076A2">
        <w:rPr>
          <w:rFonts w:eastAsia="+mn-ea"/>
          <w:kern w:val="24"/>
          <w:sz w:val="22"/>
        </w:rPr>
        <w:t xml:space="preserve"> [0, 10], [1 1 1]', 0.001, 1e-5</w:t>
      </w:r>
      <w:r w:rsidRPr="004A33CC">
        <w:rPr>
          <w:rFonts w:eastAsia="+mn-ea"/>
          <w:kern w:val="24"/>
          <w:sz w:val="22"/>
        </w:rPr>
        <w:t xml:space="preserve"> );</w:t>
      </w:r>
    </w:p>
    <w:p w14:paraId="4A70F577" w14:textId="77777777" w:rsidR="006C3D38" w:rsidRDefault="00CA5C65" w:rsidP="006C3D38">
      <w:pPr>
        <w:pStyle w:val="LabCode"/>
        <w:rPr>
          <w:rFonts w:eastAsia="+mn-ea"/>
          <w:kern w:val="24"/>
          <w:sz w:val="22"/>
        </w:rPr>
      </w:pPr>
      <w:r w:rsidRPr="004A33CC">
        <w:rPr>
          <w:rFonts w:eastAsia="+mn-ea"/>
          <w:kern w:val="24"/>
          <w:sz w:val="22"/>
        </w:rPr>
        <w:t>plot</w:t>
      </w:r>
      <w:proofErr w:type="gramStart"/>
      <w:r w:rsidRPr="004A33CC">
        <w:rPr>
          <w:rFonts w:eastAsia="+mn-ea"/>
          <w:kern w:val="24"/>
          <w:sz w:val="22"/>
        </w:rPr>
        <w:t xml:space="preserve">3( </w:t>
      </w:r>
      <w:r w:rsidR="0025035E">
        <w:rPr>
          <w:rFonts w:eastAsia="+mn-ea"/>
          <w:kern w:val="24"/>
          <w:sz w:val="22"/>
        </w:rPr>
        <w:t>y</w:t>
      </w:r>
      <w:proofErr w:type="gramEnd"/>
      <w:r w:rsidR="0025035E">
        <w:rPr>
          <w:rFonts w:eastAsia="+mn-ea"/>
          <w:kern w:val="24"/>
          <w:sz w:val="22"/>
        </w:rPr>
        <w:t>5</w:t>
      </w:r>
      <w:r w:rsidR="004A33CC" w:rsidRPr="004A33CC"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 xml:space="preserve">(1,:), </w:t>
      </w:r>
      <w:r w:rsidR="0025035E">
        <w:rPr>
          <w:rFonts w:eastAsia="+mn-ea"/>
          <w:kern w:val="24"/>
          <w:sz w:val="22"/>
        </w:rPr>
        <w:t>y5</w:t>
      </w:r>
      <w:r w:rsidR="004A33CC" w:rsidRPr="004A33CC"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 xml:space="preserve">(2,:), </w:t>
      </w:r>
      <w:r w:rsidR="0025035E">
        <w:rPr>
          <w:rFonts w:eastAsia="+mn-ea"/>
          <w:kern w:val="24"/>
          <w:sz w:val="22"/>
        </w:rPr>
        <w:t>y5</w:t>
      </w:r>
      <w:r w:rsidR="004A33CC" w:rsidRPr="004A33CC"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>(3,:) )</w:t>
      </w:r>
    </w:p>
    <w:p w14:paraId="257E0946" w14:textId="794E4318" w:rsidR="00CA5C65" w:rsidRPr="006C3D38" w:rsidRDefault="004A33CC" w:rsidP="006C3D38">
      <w:pPr>
        <w:pStyle w:val="LabCode"/>
        <w:rPr>
          <w:sz w:val="18"/>
        </w:rPr>
      </w:pPr>
      <w:r>
        <w:t>and</w:t>
      </w:r>
    </w:p>
    <w:p w14:paraId="6F3687D0" w14:textId="77777777" w:rsidR="004A33CC" w:rsidRPr="004A33CC" w:rsidRDefault="004A33CC" w:rsidP="004A33CC">
      <w:pPr>
        <w:pStyle w:val="LabCode"/>
        <w:rPr>
          <w:sz w:val="18"/>
        </w:rPr>
      </w:pPr>
      <w:r w:rsidRPr="004A33CC">
        <w:rPr>
          <w:rFonts w:eastAsia="+mn-ea"/>
          <w:kern w:val="24"/>
          <w:sz w:val="22"/>
        </w:rPr>
        <w:t>[</w:t>
      </w:r>
      <w:r w:rsidR="0025035E">
        <w:rPr>
          <w:rFonts w:eastAsia="+mn-ea"/>
          <w:kern w:val="24"/>
          <w:sz w:val="22"/>
        </w:rPr>
        <w:t>t5</w:t>
      </w:r>
      <w:r w:rsidRPr="004A33CC">
        <w:rPr>
          <w:rFonts w:eastAsia="+mn-ea"/>
          <w:kern w:val="24"/>
          <w:sz w:val="22"/>
        </w:rPr>
        <w:t xml:space="preserve">b, </w:t>
      </w:r>
      <w:r w:rsidR="0025035E">
        <w:rPr>
          <w:rFonts w:eastAsia="+mn-ea"/>
          <w:kern w:val="24"/>
          <w:sz w:val="22"/>
        </w:rPr>
        <w:t>y5</w:t>
      </w:r>
      <w:r w:rsidRPr="004A33CC">
        <w:rPr>
          <w:rFonts w:eastAsia="+mn-ea"/>
          <w:kern w:val="24"/>
          <w:sz w:val="22"/>
        </w:rPr>
        <w:t>b] = dp</w:t>
      </w:r>
      <w:proofErr w:type="gramStart"/>
      <w:r w:rsidRPr="004A33CC">
        <w:rPr>
          <w:rFonts w:eastAsia="+mn-ea"/>
          <w:kern w:val="24"/>
          <w:sz w:val="22"/>
        </w:rPr>
        <w:t>45( @</w:t>
      </w:r>
      <w:proofErr w:type="gramEnd"/>
      <w:r w:rsidR="001D1092">
        <w:rPr>
          <w:rFonts w:eastAsia="+mn-ea"/>
          <w:kern w:val="24"/>
          <w:sz w:val="22"/>
        </w:rPr>
        <w:t>f5</w:t>
      </w:r>
      <w:r w:rsidRPr="004A33CC">
        <w:rPr>
          <w:rFonts w:eastAsia="+mn-ea"/>
          <w:kern w:val="24"/>
          <w:sz w:val="22"/>
        </w:rPr>
        <w:t>b, [0, 10], [1 1 1]', 0.001, 1e-</w:t>
      </w:r>
      <w:r w:rsidR="007076A2">
        <w:rPr>
          <w:rFonts w:eastAsia="+mn-ea"/>
          <w:kern w:val="24"/>
          <w:sz w:val="22"/>
        </w:rPr>
        <w:t>5</w:t>
      </w:r>
      <w:r w:rsidRPr="004A33CC">
        <w:rPr>
          <w:rFonts w:eastAsia="+mn-ea"/>
          <w:kern w:val="24"/>
          <w:sz w:val="22"/>
        </w:rPr>
        <w:t xml:space="preserve"> );</w:t>
      </w:r>
    </w:p>
    <w:p w14:paraId="1A05180C" w14:textId="77777777" w:rsidR="004A33CC" w:rsidRDefault="004A33CC" w:rsidP="004A33CC">
      <w:pPr>
        <w:pStyle w:val="LabCode"/>
        <w:rPr>
          <w:rFonts w:eastAsia="+mn-ea"/>
          <w:kern w:val="24"/>
          <w:sz w:val="22"/>
        </w:rPr>
      </w:pPr>
      <w:r>
        <w:rPr>
          <w:rFonts w:eastAsia="+mn-ea"/>
          <w:kern w:val="24"/>
          <w:sz w:val="22"/>
        </w:rPr>
        <w:t>hold off</w:t>
      </w:r>
    </w:p>
    <w:p w14:paraId="507843F9" w14:textId="77777777" w:rsidR="004A33CC" w:rsidRDefault="004A33CC" w:rsidP="004A33CC">
      <w:pPr>
        <w:pStyle w:val="LabCode"/>
        <w:rPr>
          <w:rFonts w:eastAsia="+mn-ea"/>
          <w:kern w:val="24"/>
          <w:sz w:val="22"/>
        </w:rPr>
      </w:pPr>
      <w:proofErr w:type="gramStart"/>
      <w:r w:rsidRPr="004A33CC">
        <w:rPr>
          <w:rFonts w:eastAsia="+mn-ea"/>
          <w:kern w:val="24"/>
          <w:sz w:val="22"/>
        </w:rPr>
        <w:t xml:space="preserve">plot( </w:t>
      </w:r>
      <w:r w:rsidR="0025035E">
        <w:rPr>
          <w:rFonts w:eastAsia="+mn-ea"/>
          <w:kern w:val="24"/>
          <w:sz w:val="22"/>
        </w:rPr>
        <w:t>t</w:t>
      </w:r>
      <w:proofErr w:type="gramEnd"/>
      <w:r w:rsidR="0025035E">
        <w:rPr>
          <w:rFonts w:eastAsia="+mn-ea"/>
          <w:kern w:val="24"/>
          <w:sz w:val="22"/>
        </w:rPr>
        <w:t>5</w:t>
      </w:r>
      <w:r>
        <w:rPr>
          <w:rFonts w:eastAsia="+mn-ea"/>
          <w:kern w:val="24"/>
          <w:sz w:val="22"/>
        </w:rPr>
        <w:t xml:space="preserve">b, </w:t>
      </w:r>
      <w:r w:rsidR="0025035E">
        <w:rPr>
          <w:rFonts w:eastAsia="+mn-ea"/>
          <w:kern w:val="24"/>
          <w:sz w:val="22"/>
        </w:rPr>
        <w:t>y5</w:t>
      </w:r>
      <w:r w:rsidRPr="004A33CC">
        <w:rPr>
          <w:rFonts w:eastAsia="+mn-ea"/>
          <w:kern w:val="24"/>
          <w:sz w:val="22"/>
        </w:rPr>
        <w:t>b(1,:)</w:t>
      </w:r>
      <w:r>
        <w:rPr>
          <w:rFonts w:eastAsia="+mn-ea"/>
          <w:kern w:val="24"/>
          <w:sz w:val="22"/>
        </w:rPr>
        <w:t>, 'r' )</w:t>
      </w:r>
    </w:p>
    <w:p w14:paraId="30D48977" w14:textId="77777777" w:rsidR="004A33CC" w:rsidRDefault="004A33CC" w:rsidP="004A33CC">
      <w:pPr>
        <w:pStyle w:val="LabCode"/>
        <w:rPr>
          <w:rFonts w:eastAsia="+mn-ea"/>
          <w:kern w:val="24"/>
          <w:sz w:val="22"/>
        </w:rPr>
      </w:pPr>
      <w:r>
        <w:rPr>
          <w:rFonts w:eastAsia="+mn-ea"/>
          <w:kern w:val="24"/>
          <w:sz w:val="22"/>
        </w:rPr>
        <w:t>hold on</w:t>
      </w:r>
    </w:p>
    <w:p w14:paraId="64AA642F" w14:textId="77777777" w:rsidR="004A33CC" w:rsidRDefault="004A33CC" w:rsidP="004A33CC">
      <w:pPr>
        <w:pStyle w:val="LabCode"/>
        <w:rPr>
          <w:rFonts w:eastAsia="+mn-ea"/>
          <w:kern w:val="24"/>
          <w:sz w:val="22"/>
        </w:rPr>
      </w:pPr>
      <w:proofErr w:type="gramStart"/>
      <w:r>
        <w:rPr>
          <w:rFonts w:eastAsia="+mn-ea"/>
          <w:kern w:val="24"/>
          <w:sz w:val="22"/>
        </w:rPr>
        <w:t>plot(</w:t>
      </w:r>
      <w:r w:rsidRPr="004A33CC">
        <w:rPr>
          <w:rFonts w:eastAsia="+mn-ea"/>
          <w:kern w:val="24"/>
          <w:sz w:val="22"/>
        </w:rPr>
        <w:t xml:space="preserve"> </w:t>
      </w:r>
      <w:r w:rsidR="0025035E">
        <w:rPr>
          <w:rFonts w:eastAsia="+mn-ea"/>
          <w:kern w:val="24"/>
          <w:sz w:val="22"/>
        </w:rPr>
        <w:t>t</w:t>
      </w:r>
      <w:proofErr w:type="gramEnd"/>
      <w:r w:rsidR="0025035E">
        <w:rPr>
          <w:rFonts w:eastAsia="+mn-ea"/>
          <w:kern w:val="24"/>
          <w:sz w:val="22"/>
        </w:rPr>
        <w:t>5</w:t>
      </w:r>
      <w:r>
        <w:rPr>
          <w:rFonts w:eastAsia="+mn-ea"/>
          <w:kern w:val="24"/>
          <w:sz w:val="22"/>
        </w:rPr>
        <w:t xml:space="preserve">b, </w:t>
      </w:r>
      <w:r w:rsidR="0025035E">
        <w:rPr>
          <w:rFonts w:eastAsia="+mn-ea"/>
          <w:kern w:val="24"/>
          <w:sz w:val="22"/>
        </w:rPr>
        <w:t>y5</w:t>
      </w:r>
      <w:r w:rsidRPr="004A33CC">
        <w:rPr>
          <w:rFonts w:eastAsia="+mn-ea"/>
          <w:kern w:val="24"/>
          <w:sz w:val="22"/>
        </w:rPr>
        <w:t>b(2,:)</w:t>
      </w:r>
      <w:r>
        <w:rPr>
          <w:rFonts w:eastAsia="+mn-ea"/>
          <w:kern w:val="24"/>
          <w:sz w:val="22"/>
        </w:rPr>
        <w:t>, 'g' )</w:t>
      </w:r>
    </w:p>
    <w:p w14:paraId="77D243A0" w14:textId="77777777" w:rsidR="004A33CC" w:rsidRPr="004A33CC" w:rsidRDefault="004A33CC" w:rsidP="004A33CC">
      <w:pPr>
        <w:pStyle w:val="LabCode"/>
        <w:rPr>
          <w:sz w:val="18"/>
        </w:rPr>
      </w:pPr>
      <w:proofErr w:type="gramStart"/>
      <w:r>
        <w:rPr>
          <w:rFonts w:eastAsia="+mn-ea"/>
          <w:kern w:val="24"/>
          <w:sz w:val="22"/>
        </w:rPr>
        <w:t xml:space="preserve">plot( </w:t>
      </w:r>
      <w:r w:rsidR="0025035E">
        <w:rPr>
          <w:rFonts w:eastAsia="+mn-ea"/>
          <w:kern w:val="24"/>
          <w:sz w:val="22"/>
        </w:rPr>
        <w:t>t</w:t>
      </w:r>
      <w:proofErr w:type="gramEnd"/>
      <w:r w:rsidR="0025035E">
        <w:rPr>
          <w:rFonts w:eastAsia="+mn-ea"/>
          <w:kern w:val="24"/>
          <w:sz w:val="22"/>
        </w:rPr>
        <w:t>5</w:t>
      </w:r>
      <w:r>
        <w:rPr>
          <w:rFonts w:eastAsia="+mn-ea"/>
          <w:kern w:val="24"/>
          <w:sz w:val="22"/>
        </w:rPr>
        <w:t>b</w:t>
      </w:r>
      <w:r w:rsidRPr="004A33CC">
        <w:rPr>
          <w:rFonts w:eastAsia="+mn-ea"/>
          <w:kern w:val="24"/>
          <w:sz w:val="22"/>
        </w:rPr>
        <w:t xml:space="preserve">, </w:t>
      </w:r>
      <w:r w:rsidR="0025035E">
        <w:rPr>
          <w:rFonts w:eastAsia="+mn-ea"/>
          <w:kern w:val="24"/>
          <w:sz w:val="22"/>
        </w:rPr>
        <w:t>y5</w:t>
      </w:r>
      <w:r w:rsidRPr="004A33CC">
        <w:rPr>
          <w:rFonts w:eastAsia="+mn-ea"/>
          <w:kern w:val="24"/>
          <w:sz w:val="22"/>
        </w:rPr>
        <w:t>b(3,:)</w:t>
      </w:r>
      <w:r>
        <w:rPr>
          <w:rFonts w:eastAsia="+mn-ea"/>
          <w:kern w:val="24"/>
          <w:sz w:val="22"/>
        </w:rPr>
        <w:t>, 'b'</w:t>
      </w:r>
      <w:r w:rsidRPr="004A33CC">
        <w:rPr>
          <w:rFonts w:eastAsia="+mn-ea"/>
          <w:kern w:val="24"/>
          <w:sz w:val="22"/>
        </w:rPr>
        <w:t xml:space="preserve"> )</w:t>
      </w:r>
    </w:p>
    <w:p w14:paraId="5879482F" w14:textId="77777777" w:rsidR="004A33CC" w:rsidRDefault="004A33CC" w:rsidP="004A33CC">
      <w:pPr>
        <w:pStyle w:val="StText"/>
      </w:pPr>
    </w:p>
    <w:p w14:paraId="3FD3250A" w14:textId="1A5B37B6" w:rsidR="00CA5C65" w:rsidRDefault="00194A2E" w:rsidP="004A33CC">
      <w:pPr>
        <w:pStyle w:val="StText"/>
      </w:pPr>
      <w:r>
        <w:t xml:space="preserve">One is a </w:t>
      </w:r>
      <w:r w:rsidR="00240645">
        <w:t>3-dimensional</w:t>
      </w:r>
      <w:r>
        <w:t xml:space="preserve"> plot using the x, </w:t>
      </w:r>
      <w:proofErr w:type="gramStart"/>
      <w:r>
        <w:t>y</w:t>
      </w:r>
      <w:proofErr w:type="gramEnd"/>
      <w:r>
        <w:t xml:space="preserve"> and z. While the third one is </w:t>
      </w:r>
      <w:r w:rsidR="00A7406B">
        <w:t>3</w:t>
      </w:r>
      <w:r>
        <w:t xml:space="preserve">, 2 </w:t>
      </w:r>
      <w:r w:rsidR="00240645">
        <w:t>dimensional</w:t>
      </w:r>
      <w:r>
        <w:t xml:space="preserve"> plots. </w:t>
      </w:r>
      <w:r w:rsidR="00240645">
        <w:t xml:space="preserve">As you can see with the 3D plot, </w:t>
      </w:r>
      <w:r w:rsidR="00A7406B">
        <w:t xml:space="preserve">it starts at an </w:t>
      </w:r>
      <w:r w:rsidR="00A64D2E">
        <w:t>initial value</w:t>
      </w:r>
      <w:r w:rsidR="00A7406B">
        <w:t>, has variability</w:t>
      </w:r>
      <w:r w:rsidR="00A64D2E">
        <w:t xml:space="preserve"> at first but then begins to </w:t>
      </w:r>
      <w:r w:rsidR="00530A2B">
        <w:t>spiral into the loop. This is what the 2</w:t>
      </w:r>
      <w:r w:rsidR="00530A2B" w:rsidRPr="00530A2B">
        <w:rPr>
          <w:vertAlign w:val="superscript"/>
        </w:rPr>
        <w:t>nd</w:t>
      </w:r>
      <w:r w:rsidR="00530A2B">
        <w:t xml:space="preserve"> graph represents</w:t>
      </w:r>
      <w:r w:rsidR="006C3D38">
        <w:t xml:space="preserve"> (variability at first)</w:t>
      </w:r>
      <w:r w:rsidR="00530A2B">
        <w:t xml:space="preserve"> where the first part</w:t>
      </w:r>
      <w:r w:rsidR="00AD59B9">
        <w:t xml:space="preserve"> is the </w:t>
      </w:r>
      <w:r w:rsidR="0033385E">
        <w:t>big loop that happens</w:t>
      </w:r>
      <w:r w:rsidR="00AD59B9">
        <w:t xml:space="preserve"> in the 3D graph. As you go further, the 3D image shows the spiral getting bigger, which is what the sine wave in the 2D graph shows, with increasing amplitude. </w:t>
      </w:r>
      <w:r w:rsidR="006C3D38">
        <w:t>(The values oscillate around different centers with varying amplitude, thereby creating a spiral)</w:t>
      </w:r>
    </w:p>
    <w:p w14:paraId="08899CAA" w14:textId="3C216313" w:rsidR="006B1A8A" w:rsidRDefault="006B1A8A" w:rsidP="004A33CC">
      <w:pPr>
        <w:pStyle w:val="StText"/>
      </w:pPr>
      <w:r w:rsidRPr="006B1A8A">
        <w:rPr>
          <w:noProof/>
        </w:rPr>
        <w:drawing>
          <wp:inline distT="0" distB="0" distL="0" distR="0" wp14:anchorId="67E29EE1" wp14:editId="52742248">
            <wp:extent cx="4994031" cy="446173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95539" cy="446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96E8E" w14:textId="69132582" w:rsidR="006B1A8A" w:rsidRDefault="006B1A8A" w:rsidP="004A33CC">
      <w:pPr>
        <w:pStyle w:val="StText"/>
      </w:pPr>
    </w:p>
    <w:p w14:paraId="1E92E9F5" w14:textId="27BEB9F8" w:rsidR="006B1A8A" w:rsidRDefault="006B1A8A" w:rsidP="004A33CC">
      <w:pPr>
        <w:pStyle w:val="StText"/>
      </w:pPr>
      <w:r w:rsidRPr="006B1A8A">
        <w:rPr>
          <w:noProof/>
        </w:rPr>
        <w:lastRenderedPageBreak/>
        <w:drawing>
          <wp:inline distT="0" distB="0" distL="0" distR="0" wp14:anchorId="5AF119D6" wp14:editId="6E79102A">
            <wp:extent cx="5296172" cy="472464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6172" cy="4724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0D50A" w14:textId="77777777" w:rsidR="00A815CE" w:rsidRDefault="001D1092" w:rsidP="00530BE8">
      <w:r>
        <w:rPr>
          <w:b/>
          <w:color w:val="FF0000"/>
        </w:rPr>
        <w:t>5</w:t>
      </w:r>
      <w:r w:rsidR="002C2E10" w:rsidRPr="00642BA2">
        <w:rPr>
          <w:b/>
          <w:color w:val="FF0000"/>
        </w:rPr>
        <w:t>.8</w:t>
      </w:r>
      <w:r w:rsidR="00DF4894">
        <w:rPr>
          <w:b/>
          <w:i/>
          <w:color w:val="FF0000"/>
        </w:rPr>
        <w:t>e</w:t>
      </w:r>
      <w:r w:rsidR="002C2E10" w:rsidRPr="00642BA2">
        <w:t xml:space="preserve"> </w:t>
      </w:r>
      <w:r w:rsidR="00DF4894">
        <w:t>Find the output of</w:t>
      </w:r>
    </w:p>
    <w:p w14:paraId="2C39A365" w14:textId="77777777" w:rsidR="00DF4894" w:rsidRPr="00DF4894" w:rsidRDefault="00DF4894" w:rsidP="00E937F6">
      <w:pPr>
        <w:pStyle w:val="LabCode"/>
        <w:rPr>
          <w:sz w:val="16"/>
        </w:rPr>
      </w:pPr>
      <w:r w:rsidRPr="00DF4894">
        <w:rPr>
          <w:rFonts w:eastAsia="+mn-ea"/>
          <w:kern w:val="24"/>
          <w:lang w:val="fr-FR"/>
        </w:rPr>
        <w:t>[</w:t>
      </w:r>
      <w:r w:rsidR="0025035E">
        <w:rPr>
          <w:rFonts w:eastAsia="+mn-ea"/>
          <w:kern w:val="24"/>
          <w:lang w:val="fr-FR"/>
        </w:rPr>
        <w:t>t5</w:t>
      </w:r>
      <w:r w:rsidRPr="00DF4894">
        <w:rPr>
          <w:rFonts w:eastAsia="+mn-ea"/>
          <w:kern w:val="24"/>
          <w:lang w:val="fr-FR"/>
        </w:rPr>
        <w:t xml:space="preserve">c, </w:t>
      </w:r>
      <w:r w:rsidR="0025035E">
        <w:rPr>
          <w:rFonts w:eastAsia="+mn-ea"/>
          <w:kern w:val="24"/>
          <w:lang w:val="fr-FR"/>
        </w:rPr>
        <w:t>y5</w:t>
      </w:r>
      <w:r w:rsidRPr="00DF4894">
        <w:rPr>
          <w:rFonts w:eastAsia="+mn-ea"/>
          <w:kern w:val="24"/>
          <w:lang w:val="fr-FR"/>
        </w:rPr>
        <w:t>c] = dp45( @</w:t>
      </w:r>
      <w:r w:rsidR="001D1092">
        <w:rPr>
          <w:rFonts w:eastAsia="+mn-ea"/>
          <w:kern w:val="24"/>
          <w:lang w:val="fr-FR"/>
        </w:rPr>
        <w:t>f5</w:t>
      </w:r>
      <w:r w:rsidRPr="00DF4894">
        <w:rPr>
          <w:rFonts w:eastAsia="+mn-ea"/>
          <w:kern w:val="24"/>
          <w:lang w:val="fr-FR"/>
        </w:rPr>
        <w:t>c, [0, 1], [1.2, 1.3]', 0.1, 1e-4 )</w:t>
      </w:r>
    </w:p>
    <w:p w14:paraId="3A3E2D76" w14:textId="77777777" w:rsidR="00E937F6" w:rsidRPr="00E937F6" w:rsidRDefault="00E937F6" w:rsidP="00E937F6">
      <w:pPr>
        <w:pStyle w:val="LabCode"/>
        <w:rPr>
          <w:rFonts w:eastAsia="+mn-ea"/>
          <w:kern w:val="24"/>
          <w:lang w:val="fr-FR"/>
        </w:rPr>
      </w:pPr>
      <w:r>
        <w:rPr>
          <w:rFonts w:eastAsia="+mn-ea"/>
          <w:kern w:val="24"/>
          <w:lang w:val="fr-FR"/>
        </w:rPr>
        <w:t xml:space="preserve">  </w:t>
      </w:r>
      <w:r w:rsidRPr="00E937F6">
        <w:rPr>
          <w:rFonts w:eastAsia="+mn-ea"/>
          <w:kern w:val="24"/>
          <w:lang w:val="fr-FR"/>
        </w:rPr>
        <w:t>t5c =</w:t>
      </w:r>
    </w:p>
    <w:p w14:paraId="7E62E48D" w14:textId="77777777" w:rsidR="00E937F6" w:rsidRPr="00E937F6" w:rsidRDefault="00E937F6" w:rsidP="00E937F6">
      <w:pPr>
        <w:pStyle w:val="LabCode"/>
        <w:rPr>
          <w:rFonts w:eastAsia="+mn-ea"/>
          <w:kern w:val="24"/>
          <w:lang w:val="fr-FR"/>
        </w:rPr>
      </w:pPr>
      <w:r>
        <w:rPr>
          <w:rFonts w:eastAsia="+mn-ea"/>
          <w:kern w:val="24"/>
          <w:lang w:val="fr-FR"/>
        </w:rPr>
        <w:t xml:space="preserve">     </w:t>
      </w:r>
      <w:r w:rsidRPr="00E937F6">
        <w:rPr>
          <w:rFonts w:eastAsia="+mn-ea"/>
          <w:kern w:val="24"/>
          <w:lang w:val="fr-FR"/>
        </w:rPr>
        <w:t xml:space="preserve">   0   0.1000   0.3000   0.5000   0.7000   0.9000   1.0000</w:t>
      </w:r>
    </w:p>
    <w:p w14:paraId="32E6E983" w14:textId="77777777" w:rsidR="00E937F6" w:rsidRDefault="00E937F6" w:rsidP="00E937F6">
      <w:pPr>
        <w:pStyle w:val="LabCode"/>
        <w:rPr>
          <w:rFonts w:eastAsia="+mn-ea"/>
          <w:kern w:val="24"/>
          <w:lang w:val="fr-FR"/>
        </w:rPr>
      </w:pPr>
    </w:p>
    <w:p w14:paraId="5F991CD5" w14:textId="77777777" w:rsidR="00E937F6" w:rsidRPr="00E937F6" w:rsidRDefault="00E937F6" w:rsidP="00E937F6">
      <w:pPr>
        <w:pStyle w:val="LabCode"/>
        <w:rPr>
          <w:rFonts w:eastAsia="+mn-ea"/>
          <w:kern w:val="24"/>
          <w:lang w:val="fr-FR"/>
        </w:rPr>
      </w:pPr>
      <w:r>
        <w:rPr>
          <w:rFonts w:eastAsia="+mn-ea"/>
          <w:kern w:val="24"/>
          <w:lang w:val="fr-FR"/>
        </w:rPr>
        <w:t xml:space="preserve">  </w:t>
      </w:r>
      <w:r w:rsidRPr="00E937F6">
        <w:rPr>
          <w:rFonts w:eastAsia="+mn-ea"/>
          <w:kern w:val="24"/>
          <w:lang w:val="fr-FR"/>
        </w:rPr>
        <w:t>y5c =</w:t>
      </w:r>
    </w:p>
    <w:p w14:paraId="0FF3F3D8" w14:textId="77777777" w:rsidR="00E937F6" w:rsidRPr="00E937F6" w:rsidRDefault="00E937F6" w:rsidP="00E937F6">
      <w:pPr>
        <w:pStyle w:val="LabCode"/>
        <w:rPr>
          <w:rFonts w:eastAsia="+mn-ea"/>
          <w:kern w:val="24"/>
          <w:lang w:val="fr-FR"/>
        </w:rPr>
      </w:pPr>
      <w:r>
        <w:rPr>
          <w:rFonts w:eastAsia="+mn-ea"/>
          <w:kern w:val="24"/>
          <w:lang w:val="fr-FR"/>
        </w:rPr>
        <w:t xml:space="preserve">  </w:t>
      </w:r>
      <w:r w:rsidRPr="00E937F6">
        <w:rPr>
          <w:rFonts w:eastAsia="+mn-ea"/>
          <w:kern w:val="24"/>
          <w:lang w:val="fr-FR"/>
        </w:rPr>
        <w:t xml:space="preserve"> 1.2000   1.3011   1.3425   1.2068   0.9480   0.6233   0.4535</w:t>
      </w:r>
    </w:p>
    <w:p w14:paraId="1CDE5E7E" w14:textId="77777777" w:rsidR="00E937F6" w:rsidRDefault="00E937F6" w:rsidP="00E937F6">
      <w:pPr>
        <w:pStyle w:val="LabCode"/>
        <w:rPr>
          <w:rFonts w:eastAsia="+mn-ea"/>
          <w:kern w:val="24"/>
          <w:lang w:val="fr-FR"/>
        </w:rPr>
      </w:pPr>
      <w:r w:rsidRPr="00E937F6">
        <w:rPr>
          <w:rFonts w:eastAsia="+mn-ea"/>
          <w:kern w:val="24"/>
          <w:lang w:val="fr-FR"/>
        </w:rPr>
        <w:t xml:space="preserve">   1.3000   0.7273  -0.2772  -1.0339  -1.5062  -1.6948  -1.6915</w:t>
      </w:r>
    </w:p>
    <w:p w14:paraId="19DBC405" w14:textId="77777777" w:rsidR="00DF4894" w:rsidRDefault="00DF4894" w:rsidP="00E937F6">
      <w:r>
        <w:t xml:space="preserve">using </w:t>
      </w:r>
      <w:r w:rsidRPr="00DF4894">
        <w:rPr>
          <w:rFonts w:ascii="Consolas" w:hAnsi="Consolas" w:cs="Consolas"/>
        </w:rPr>
        <w:t>format long</w:t>
      </w:r>
      <w:r>
        <w:t>.</w:t>
      </w:r>
    </w:p>
    <w:p w14:paraId="620C8FF8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>t5c =</w:t>
      </w:r>
    </w:p>
    <w:p w14:paraId="16FC0AA4" w14:textId="77777777" w:rsidR="00CA6714" w:rsidRPr="00CA6714" w:rsidRDefault="00CA6714" w:rsidP="00CA6714">
      <w:pPr>
        <w:pStyle w:val="StCode"/>
        <w:rPr>
          <w:sz w:val="24"/>
        </w:rPr>
      </w:pPr>
    </w:p>
    <w:p w14:paraId="5E30FE7B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Columns 1 through 6</w:t>
      </w:r>
    </w:p>
    <w:p w14:paraId="189FAAC6" w14:textId="77777777" w:rsidR="00CA6714" w:rsidRPr="00CA6714" w:rsidRDefault="00CA6714" w:rsidP="00CA6714">
      <w:pPr>
        <w:pStyle w:val="StCode"/>
        <w:rPr>
          <w:sz w:val="24"/>
        </w:rPr>
      </w:pPr>
    </w:p>
    <w:p w14:paraId="40672B99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lastRenderedPageBreak/>
        <w:t xml:space="preserve">                   0   0.100000000000000   0.300000000000000   0.500000000000000   0.700000000000000   0.900000000000000</w:t>
      </w:r>
    </w:p>
    <w:p w14:paraId="510052DD" w14:textId="77777777" w:rsidR="00CA6714" w:rsidRPr="00CA6714" w:rsidRDefault="00CA6714" w:rsidP="00CA6714">
      <w:pPr>
        <w:pStyle w:val="StCode"/>
        <w:rPr>
          <w:sz w:val="24"/>
        </w:rPr>
      </w:pPr>
    </w:p>
    <w:p w14:paraId="1477D0AA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Column 7</w:t>
      </w:r>
    </w:p>
    <w:p w14:paraId="538CBE35" w14:textId="77777777" w:rsidR="00CA6714" w:rsidRPr="00CA6714" w:rsidRDefault="00CA6714" w:rsidP="00CA6714">
      <w:pPr>
        <w:pStyle w:val="StCode"/>
        <w:rPr>
          <w:sz w:val="24"/>
        </w:rPr>
      </w:pPr>
    </w:p>
    <w:p w14:paraId="5969D6C9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 1.000000000000000</w:t>
      </w:r>
    </w:p>
    <w:p w14:paraId="4C61CD90" w14:textId="77777777" w:rsidR="00CA6714" w:rsidRPr="00CA6714" w:rsidRDefault="00CA6714" w:rsidP="00CA6714">
      <w:pPr>
        <w:pStyle w:val="StCode"/>
        <w:rPr>
          <w:sz w:val="24"/>
        </w:rPr>
      </w:pPr>
    </w:p>
    <w:p w14:paraId="5F17E068" w14:textId="77777777" w:rsidR="00CA6714" w:rsidRPr="00CA6714" w:rsidRDefault="00CA6714" w:rsidP="00CA6714">
      <w:pPr>
        <w:pStyle w:val="StCode"/>
        <w:rPr>
          <w:sz w:val="24"/>
        </w:rPr>
      </w:pPr>
    </w:p>
    <w:p w14:paraId="3208E07B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>y5c =</w:t>
      </w:r>
    </w:p>
    <w:p w14:paraId="19989B57" w14:textId="77777777" w:rsidR="00CA6714" w:rsidRPr="00CA6714" w:rsidRDefault="00CA6714" w:rsidP="00CA6714">
      <w:pPr>
        <w:pStyle w:val="StCode"/>
        <w:rPr>
          <w:sz w:val="24"/>
        </w:rPr>
      </w:pPr>
    </w:p>
    <w:p w14:paraId="0E8C051E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Columns 1 through 6</w:t>
      </w:r>
    </w:p>
    <w:p w14:paraId="2CACFF54" w14:textId="77777777" w:rsidR="00CA6714" w:rsidRPr="00CA6714" w:rsidRDefault="00CA6714" w:rsidP="00CA6714">
      <w:pPr>
        <w:pStyle w:val="StCode"/>
        <w:rPr>
          <w:sz w:val="24"/>
        </w:rPr>
      </w:pPr>
    </w:p>
    <w:p w14:paraId="03CC1289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 1.200000000000000   1.301059241000000   1.342464154558350   1.206804155010630   0.947961994454632   0.623317214258966</w:t>
      </w:r>
    </w:p>
    <w:p w14:paraId="46EFBD27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 1.300000000000000   </w:t>
      </w:r>
      <w:proofErr w:type="gramStart"/>
      <w:r w:rsidRPr="00CA6714">
        <w:rPr>
          <w:sz w:val="24"/>
        </w:rPr>
        <w:t>0.727349702500000  -</w:t>
      </w:r>
      <w:proofErr w:type="gramEnd"/>
      <w:r w:rsidRPr="00CA6714">
        <w:rPr>
          <w:sz w:val="24"/>
        </w:rPr>
        <w:t>0.277169176269166  -1.033861230884215  -1.506170320184978  -1.694788803293874</w:t>
      </w:r>
    </w:p>
    <w:p w14:paraId="76386186" w14:textId="77777777" w:rsidR="00CA6714" w:rsidRPr="00CA6714" w:rsidRDefault="00CA6714" w:rsidP="00CA6714">
      <w:pPr>
        <w:pStyle w:val="StCode"/>
        <w:rPr>
          <w:sz w:val="24"/>
        </w:rPr>
      </w:pPr>
    </w:p>
    <w:p w14:paraId="6C024225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Column 7</w:t>
      </w:r>
    </w:p>
    <w:p w14:paraId="2DB07802" w14:textId="77777777" w:rsidR="00CA6714" w:rsidRPr="00CA6714" w:rsidRDefault="00CA6714" w:rsidP="00CA6714">
      <w:pPr>
        <w:pStyle w:val="StCode"/>
        <w:rPr>
          <w:sz w:val="24"/>
        </w:rPr>
      </w:pPr>
    </w:p>
    <w:p w14:paraId="65F8B439" w14:textId="77777777" w:rsidR="00CA6714" w:rsidRPr="00CA6714" w:rsidRDefault="00CA6714" w:rsidP="00CA6714">
      <w:pPr>
        <w:pStyle w:val="StCode"/>
        <w:rPr>
          <w:sz w:val="24"/>
        </w:rPr>
      </w:pPr>
      <w:r w:rsidRPr="00CA6714">
        <w:rPr>
          <w:sz w:val="24"/>
        </w:rPr>
        <w:t xml:space="preserve">   0.453498304302876</w:t>
      </w:r>
    </w:p>
    <w:p w14:paraId="37873755" w14:textId="1126E433" w:rsidR="00343667" w:rsidRDefault="00CA6714" w:rsidP="00CA6714">
      <w:pPr>
        <w:pStyle w:val="StCode"/>
      </w:pPr>
      <w:r w:rsidRPr="00CA6714">
        <w:rPr>
          <w:sz w:val="24"/>
        </w:rPr>
        <w:t xml:space="preserve">  -1.691483687029024</w:t>
      </w:r>
    </w:p>
    <w:p w14:paraId="59628B93" w14:textId="77777777" w:rsidR="00DF4894" w:rsidRPr="00642BA2" w:rsidRDefault="00DF4894" w:rsidP="000C0976">
      <w:pPr>
        <w:pStyle w:val="StCode"/>
      </w:pPr>
    </w:p>
    <w:p w14:paraId="34915C1F" w14:textId="77777777" w:rsidR="00DF4894" w:rsidRDefault="001D1092" w:rsidP="00DF4894">
      <w:r>
        <w:rPr>
          <w:b/>
          <w:color w:val="FF0000"/>
        </w:rPr>
        <w:t>5.</w:t>
      </w:r>
      <w:r w:rsidR="00DF4894" w:rsidRPr="00642BA2">
        <w:rPr>
          <w:b/>
          <w:color w:val="FF0000"/>
        </w:rPr>
        <w:t>8</w:t>
      </w:r>
      <w:r w:rsidR="00DF4894">
        <w:rPr>
          <w:b/>
          <w:i/>
          <w:color w:val="FF0000"/>
        </w:rPr>
        <w:t>f</w:t>
      </w:r>
      <w:r w:rsidR="00DF4894" w:rsidRPr="00642BA2">
        <w:t xml:space="preserve"> </w:t>
      </w:r>
      <w:r w:rsidR="00DF4894">
        <w:t xml:space="preserve">For the RLC circuit shown in the slides, </w:t>
      </w:r>
      <w:r w:rsidR="00AB67F9">
        <w:t>use the example where the input voltage is cut after 5 s.  Replace the plot in Figure 1 with the output of this plot.</w:t>
      </w:r>
    </w:p>
    <w:p w14:paraId="4787E34F" w14:textId="77777777" w:rsidR="00DF4894" w:rsidRPr="00DF4894" w:rsidRDefault="00DF4894" w:rsidP="00DF4894">
      <w:pPr>
        <w:pStyle w:val="NormalWeb"/>
        <w:kinsoku w:val="0"/>
        <w:overflowPunct w:val="0"/>
        <w:spacing w:before="77" w:beforeAutospacing="0" w:after="0" w:afterAutospacing="0"/>
        <w:textAlignment w:val="baseline"/>
        <w:rPr>
          <w:rFonts w:ascii="Consolas" w:hAnsi="Consolas" w:cs="Consolas"/>
          <w:sz w:val="20"/>
        </w:rPr>
      </w:pP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>[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t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d, 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y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>d] = dp45( @</w:t>
      </w:r>
      <w:r w:rsidR="001D1092">
        <w:rPr>
          <w:rFonts w:ascii="Consolas" w:eastAsia="+mn-ea" w:hAnsi="Consolas" w:cs="Consolas"/>
          <w:color w:val="000000"/>
          <w:kern w:val="24"/>
          <w:szCs w:val="32"/>
          <w:lang w:val="fr-FR"/>
        </w:rPr>
        <w:t>f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>d, [0, 10], [0, 0]', 0.1, 1e-</w:t>
      </w:r>
      <w:r>
        <w:rPr>
          <w:rFonts w:ascii="Consolas" w:eastAsia="+mn-ea" w:hAnsi="Consolas" w:cs="Consolas"/>
          <w:color w:val="000000"/>
          <w:kern w:val="24"/>
          <w:szCs w:val="32"/>
          <w:lang w:val="fr-FR"/>
        </w:rPr>
        <w:t>8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 );</w:t>
      </w:r>
    </w:p>
    <w:p w14:paraId="43282391" w14:textId="77777777" w:rsidR="00DF4894" w:rsidRPr="00DF4894" w:rsidRDefault="00DF4894" w:rsidP="00DF4894">
      <w:pPr>
        <w:pStyle w:val="NormalWeb"/>
        <w:kinsoku w:val="0"/>
        <w:overflowPunct w:val="0"/>
        <w:spacing w:before="77" w:beforeAutospacing="0" w:after="0" w:afterAutospacing="0"/>
        <w:textAlignment w:val="baseline"/>
        <w:rPr>
          <w:rFonts w:ascii="Consolas" w:eastAsia="+mn-ea" w:hAnsi="Consolas" w:cs="Consolas"/>
          <w:color w:val="000000"/>
          <w:kern w:val="24"/>
          <w:szCs w:val="32"/>
        </w:rPr>
      </w:pP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plot( 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t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d, 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y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>d(1,:), 'r' );</w:t>
      </w:r>
      <w:r w:rsidRPr="00DF4894">
        <w:rPr>
          <w:rFonts w:ascii="Consolas" w:eastAsia="+mn-ea" w:hAnsi="Consolas" w:cs="Consolas"/>
          <w:color w:val="000000"/>
          <w:kern w:val="24"/>
          <w:szCs w:val="32"/>
        </w:rPr>
        <w:t xml:space="preserve"> </w:t>
      </w:r>
    </w:p>
    <w:p w14:paraId="75E951A8" w14:textId="77777777" w:rsidR="00D9590A" w:rsidRDefault="00DF4894" w:rsidP="00DF4894">
      <w:pPr>
        <w:pStyle w:val="NormalWeb"/>
        <w:kinsoku w:val="0"/>
        <w:overflowPunct w:val="0"/>
        <w:spacing w:before="77" w:beforeAutospacing="0" w:after="0" w:afterAutospacing="0"/>
        <w:textAlignment w:val="baseline"/>
        <w:rPr>
          <w:rFonts w:ascii="Consolas" w:eastAsia="+mn-ea" w:hAnsi="Consolas" w:cs="Consolas"/>
          <w:color w:val="000000"/>
          <w:kern w:val="24"/>
          <w:szCs w:val="32"/>
          <w:lang w:val="fr-FR"/>
        </w:rPr>
      </w:pPr>
      <w:r w:rsidRPr="00DF4894">
        <w:rPr>
          <w:rFonts w:ascii="Consolas" w:eastAsia="+mn-ea" w:hAnsi="Consolas" w:cs="Consolas"/>
          <w:color w:val="000000"/>
          <w:kern w:val="24"/>
          <w:szCs w:val="32"/>
        </w:rPr>
        <w:t>hold on</w:t>
      </w:r>
      <w:r w:rsidRPr="00DF4894">
        <w:rPr>
          <w:rFonts w:ascii="Consolas" w:eastAsia="+mn-ea" w:hAnsi="Consolas" w:cs="Consolas"/>
          <w:color w:val="000000"/>
          <w:kern w:val="24"/>
          <w:szCs w:val="32"/>
        </w:rPr>
        <w:br/>
      </w:r>
      <w:proofErr w:type="gramStart"/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plot( 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t</w:t>
      </w:r>
      <w:proofErr w:type="gramEnd"/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d, </w:t>
      </w:r>
      <w:r w:rsidR="0025035E">
        <w:rPr>
          <w:rFonts w:ascii="Consolas" w:eastAsia="+mn-ea" w:hAnsi="Consolas" w:cs="Consolas"/>
          <w:color w:val="000000"/>
          <w:kern w:val="24"/>
          <w:szCs w:val="32"/>
          <w:lang w:val="fr-FR"/>
        </w:rPr>
        <w:t>y5</w:t>
      </w:r>
      <w:r w:rsidRPr="00DF4894">
        <w:rPr>
          <w:rFonts w:ascii="Consolas" w:eastAsia="+mn-ea" w:hAnsi="Consolas" w:cs="Consolas"/>
          <w:color w:val="000000"/>
          <w:kern w:val="24"/>
          <w:szCs w:val="32"/>
          <w:lang w:val="fr-FR"/>
        </w:rPr>
        <w:t>d(2,:), 'b' );</w:t>
      </w:r>
    </w:p>
    <w:p w14:paraId="12EE8E06" w14:textId="518A9435" w:rsidR="00DF4894" w:rsidRPr="00DF4894" w:rsidRDefault="00D9590A" w:rsidP="00DF4894">
      <w:pPr>
        <w:pStyle w:val="NormalWeb"/>
        <w:kinsoku w:val="0"/>
        <w:overflowPunct w:val="0"/>
        <w:spacing w:before="77" w:beforeAutospacing="0" w:after="0" w:afterAutospacing="0"/>
        <w:textAlignment w:val="baseline"/>
        <w:rPr>
          <w:rFonts w:ascii="Consolas" w:hAnsi="Consolas" w:cs="Consolas"/>
          <w:sz w:val="20"/>
        </w:rPr>
      </w:pPr>
      <w:r>
        <w:rPr>
          <w:rFonts w:ascii="Consolas" w:eastAsia="+mn-ea" w:hAnsi="Consolas" w:cs="Consolas"/>
          <w:color w:val="000000"/>
          <w:kern w:val="24"/>
          <w:szCs w:val="32"/>
          <w:lang w:val="fr-FR"/>
        </w:rPr>
        <w:t>title( '</w:t>
      </w:r>
      <w:r w:rsidR="00037231">
        <w:rPr>
          <w:rFonts w:ascii="Consolas" w:eastAsia="+mn-ea" w:hAnsi="Consolas" w:cs="Consolas"/>
          <w:color w:val="000000"/>
          <w:kern w:val="24"/>
          <w:szCs w:val="32"/>
          <w:lang w:val="fr-FR"/>
        </w:rPr>
        <w:t>v2sharda</w:t>
      </w:r>
      <w:r>
        <w:rPr>
          <w:rFonts w:ascii="Consolas" w:eastAsia="+mn-ea" w:hAnsi="Consolas" w:cs="Consolas"/>
          <w:color w:val="000000"/>
          <w:kern w:val="24"/>
          <w:szCs w:val="32"/>
          <w:lang w:val="fr-FR"/>
        </w:rPr>
        <w:t xml:space="preserve"> and </w:t>
      </w:r>
      <w:r w:rsidR="00037231">
        <w:rPr>
          <w:rFonts w:ascii="Consolas" w:eastAsia="+mn-ea" w:hAnsi="Consolas" w:cs="Consolas"/>
          <w:color w:val="000000"/>
          <w:kern w:val="24"/>
          <w:szCs w:val="32"/>
          <w:lang w:val="fr-FR"/>
        </w:rPr>
        <w:t>a2chocka</w:t>
      </w:r>
      <w:r>
        <w:rPr>
          <w:rFonts w:ascii="Consolas" w:eastAsia="+mn-ea" w:hAnsi="Consolas" w:cs="Consolas"/>
          <w:color w:val="000000"/>
          <w:kern w:val="24"/>
          <w:szCs w:val="32"/>
          <w:lang w:val="fr-FR"/>
        </w:rPr>
        <w:t>' ) % or title( 'uwuserid' )</w:t>
      </w:r>
      <w:r w:rsidR="00DF4894" w:rsidRPr="00DF4894">
        <w:rPr>
          <w:rFonts w:ascii="Consolas" w:eastAsia="+mn-ea" w:hAnsi="Consolas" w:cs="Consolas"/>
          <w:color w:val="000000"/>
          <w:kern w:val="24"/>
          <w:szCs w:val="32"/>
        </w:rPr>
        <w:t xml:space="preserve"> </w:t>
      </w:r>
    </w:p>
    <w:p w14:paraId="62453C89" w14:textId="7FF84DA0" w:rsidR="00FC3403" w:rsidRDefault="00404B1A" w:rsidP="00037231">
      <w:r w:rsidRPr="00404B1A">
        <w:rPr>
          <w:noProof/>
          <w:sz w:val="20"/>
        </w:rPr>
        <w:lastRenderedPageBreak/>
        <w:drawing>
          <wp:inline distT="0" distB="0" distL="0" distR="0" wp14:anchorId="3715FB55" wp14:editId="6157CA49">
            <wp:extent cx="5340624" cy="475004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40624" cy="4750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034CE" w14:textId="77777777" w:rsidR="00AB67F9" w:rsidRDefault="00FC3403" w:rsidP="00FC3403">
      <w:pPr>
        <w:pStyle w:val="Caption"/>
        <w:rPr>
          <w:lang w:eastAsia="en-CA"/>
        </w:rPr>
      </w:pPr>
      <w:r>
        <w:t xml:space="preserve">Figure </w:t>
      </w:r>
      <w:r w:rsidR="00433987">
        <w:fldChar w:fldCharType="begin"/>
      </w:r>
      <w:r w:rsidR="00433987">
        <w:instrText xml:space="preserve"> SEQ Figure \* ARABIC </w:instrText>
      </w:r>
      <w:r w:rsidR="00433987">
        <w:fldChar w:fldCharType="separate"/>
      </w:r>
      <w:r>
        <w:rPr>
          <w:noProof/>
        </w:rPr>
        <w:t>1</w:t>
      </w:r>
      <w:r w:rsidR="00433987">
        <w:rPr>
          <w:noProof/>
        </w:rPr>
        <w:fldChar w:fldCharType="end"/>
      </w:r>
      <w:r>
        <w:t xml:space="preserve">.  </w:t>
      </w:r>
      <w:r w:rsidR="00AB67F9">
        <w:rPr>
          <w:lang w:eastAsia="en-CA"/>
        </w:rPr>
        <w:t xml:space="preserve">The response of a system to the input voltage </w:t>
      </w:r>
      <w:r w:rsidR="00AB67F9" w:rsidRPr="00AB67F9">
        <w:rPr>
          <w:position w:val="-28"/>
          <w:lang w:eastAsia="en-CA"/>
        </w:rPr>
        <w:object w:dxaOrig="1340" w:dyaOrig="680" w14:anchorId="537D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3.6pt" o:ole="">
            <v:imagedata r:id="rId11" o:title=""/>
          </v:shape>
          <o:OLEObject Type="Embed" ProgID="Equation.DSMT4" ShapeID="_x0000_i1025" DrawAspect="Content" ObjectID="_1667129439" r:id="rId12"/>
        </w:object>
      </w:r>
      <w:r w:rsidR="00AB67F9">
        <w:rPr>
          <w:lang w:eastAsia="en-CA"/>
        </w:rPr>
        <w:t>.</w:t>
      </w:r>
    </w:p>
    <w:p w14:paraId="75667EED" w14:textId="77777777" w:rsidR="00AB67F9" w:rsidRDefault="00AB67F9" w:rsidP="00AB67F9">
      <w:pPr>
        <w:rPr>
          <w:lang w:eastAsia="en-CA"/>
        </w:rPr>
      </w:pPr>
      <w:r>
        <w:rPr>
          <w:lang w:eastAsia="en-CA"/>
        </w:rPr>
        <w:t>The discontinuity in the input voltage causes the second function to have a cusp.  Explain physically what is happening at this point with respect to the charge and current at this point.</w:t>
      </w:r>
    </w:p>
    <w:p w14:paraId="78203DDC" w14:textId="256320DB" w:rsidR="00AB67F9" w:rsidRPr="00642BA2" w:rsidRDefault="005242AD" w:rsidP="00AB67F9">
      <w:pPr>
        <w:pStyle w:val="StText"/>
      </w:pPr>
      <w:r>
        <w:t xml:space="preserve">This is because as the </w:t>
      </w:r>
      <w:proofErr w:type="spellStart"/>
      <w:r>
        <w:t>Dormand</w:t>
      </w:r>
      <w:proofErr w:type="spellEnd"/>
      <w:r>
        <w:t xml:space="preserve"> Prince function gets closer to the discontinuity, the values of h become smaller and smaller due to s. This causes the </w:t>
      </w:r>
      <w:r w:rsidR="005D10B5">
        <w:t>points</w:t>
      </w:r>
      <w:r>
        <w:t xml:space="preserve"> around the discontinuity to be refined. </w:t>
      </w:r>
      <w:r w:rsidR="005D10B5">
        <w:t xml:space="preserve">When the s value gets close enough and makes the jump to the other side, it leaves a peak value in the middle as the cusp. As the values move away from the discontinuity, the points revert to having larger distances in between. </w:t>
      </w:r>
    </w:p>
    <w:bookmarkEnd w:id="0"/>
    <w:p w14:paraId="07F21331" w14:textId="77777777" w:rsidR="00AB67F9" w:rsidRDefault="00AB67F9">
      <w:pPr>
        <w:spacing w:before="0" w:after="200"/>
        <w:rPr>
          <w:b/>
          <w:color w:val="FF0000"/>
        </w:rPr>
      </w:pPr>
    </w:p>
    <w:p w14:paraId="76ECF421" w14:textId="77777777" w:rsidR="00175B71" w:rsidRDefault="00175B71" w:rsidP="00B27C06">
      <w:pPr>
        <w:rPr>
          <w:b/>
          <w:color w:val="FF0000"/>
        </w:rPr>
      </w:pPr>
    </w:p>
    <w:p w14:paraId="7336AFB1" w14:textId="77777777" w:rsidR="00175B71" w:rsidRDefault="00175B71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6CD6F26D" w14:textId="7B5E7EE2" w:rsidR="00B27C06" w:rsidRPr="00494F80" w:rsidRDefault="001D1092" w:rsidP="00B27C06">
      <w:pPr>
        <w:rPr>
          <w:rFonts w:cs="Times New Roman"/>
          <w:b/>
        </w:rPr>
      </w:pPr>
      <w:r>
        <w:rPr>
          <w:b/>
          <w:color w:val="FF0000"/>
        </w:rPr>
        <w:lastRenderedPageBreak/>
        <w:t>5</w:t>
      </w:r>
      <w:r w:rsidR="00AB67F9" w:rsidRPr="00642BA2">
        <w:rPr>
          <w:b/>
          <w:color w:val="FF0000"/>
        </w:rPr>
        <w:t>.8</w:t>
      </w:r>
      <w:r w:rsidR="00D1295F">
        <w:rPr>
          <w:b/>
          <w:i/>
          <w:color w:val="FF0000"/>
        </w:rPr>
        <w:t>g</w:t>
      </w:r>
      <w:r w:rsidR="00AB67F9" w:rsidRPr="00642BA2">
        <w:t xml:space="preserve"> </w:t>
      </w:r>
      <w:r w:rsidR="00B27C06" w:rsidRPr="00494F80">
        <w:rPr>
          <w:rFonts w:cs="Times New Roman"/>
          <w:b/>
        </w:rPr>
        <w:t>Micro/Nano Actuators – Current Sensors</w:t>
      </w:r>
    </w:p>
    <w:p w14:paraId="0D1F1F36" w14:textId="77777777" w:rsidR="00B27C06" w:rsidRPr="00AD71B5" w:rsidRDefault="00B27C06" w:rsidP="00B27C06">
      <w:pPr>
        <w:jc w:val="both"/>
        <w:rPr>
          <w:rFonts w:cs="Times New Roman"/>
        </w:rPr>
      </w:pPr>
      <w:r w:rsidRPr="00AD71B5">
        <w:rPr>
          <w:rFonts w:cs="Times New Roman"/>
        </w:rPr>
        <w:t xml:space="preserve">You have been asked by your employer to </w:t>
      </w:r>
      <w:r>
        <w:rPr>
          <w:rFonts w:cs="Times New Roman"/>
        </w:rPr>
        <w:t>analyses the behavior of a MEMS actuator</w:t>
      </w:r>
      <w:r w:rsidRPr="00AD71B5">
        <w:rPr>
          <w:rFonts w:cs="Times New Roman"/>
        </w:rPr>
        <w:t>. The micro actuator consists of a cantilever beam with a magnet attached to its end</w:t>
      </w:r>
      <w:r>
        <w:rPr>
          <w:rFonts w:cs="Times New Roman"/>
        </w:rPr>
        <w:t xml:space="preserve">, as shown in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_Ref434905911 \h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FC3403">
        <w:t xml:space="preserve">Figure </w:t>
      </w:r>
      <w:r w:rsidR="00FC3403">
        <w:rPr>
          <w:noProof/>
        </w:rPr>
        <w:t>2</w:t>
      </w:r>
      <w:r>
        <w:rPr>
          <w:rFonts w:cs="Times New Roman"/>
        </w:rPr>
        <w:fldChar w:fldCharType="end"/>
      </w:r>
      <w:r w:rsidR="00FC3403">
        <w:rPr>
          <w:rFonts w:cs="Times New Roman"/>
        </w:rPr>
        <w:t xml:space="preserve"> and </w:t>
      </w:r>
      <w:r w:rsidR="00FC3403">
        <w:rPr>
          <w:rFonts w:cs="Times New Roman"/>
        </w:rPr>
        <w:fldChar w:fldCharType="begin"/>
      </w:r>
      <w:r w:rsidR="00FC3403">
        <w:rPr>
          <w:rFonts w:cs="Times New Roman"/>
        </w:rPr>
        <w:instrText xml:space="preserve"> REF _Ref434906356 \h </w:instrText>
      </w:r>
      <w:r w:rsidR="00FC3403">
        <w:rPr>
          <w:rFonts w:cs="Times New Roman"/>
        </w:rPr>
      </w:r>
      <w:r w:rsidR="00FC3403">
        <w:rPr>
          <w:rFonts w:cs="Times New Roman"/>
        </w:rPr>
        <w:fldChar w:fldCharType="separate"/>
      </w:r>
      <w:r w:rsidR="00FC3403">
        <w:t xml:space="preserve">Figure </w:t>
      </w:r>
      <w:r w:rsidR="00FC3403">
        <w:rPr>
          <w:noProof/>
        </w:rPr>
        <w:t>3</w:t>
      </w:r>
      <w:r w:rsidR="00FC3403">
        <w:rPr>
          <w:rFonts w:cs="Times New Roman"/>
        </w:rPr>
        <w:fldChar w:fldCharType="end"/>
      </w:r>
      <w:r>
        <w:rPr>
          <w:rFonts w:cs="Times New Roman"/>
        </w:rPr>
        <w:t>.</w:t>
      </w:r>
    </w:p>
    <w:p w14:paraId="7DFD0566" w14:textId="77777777" w:rsidR="00B27C06" w:rsidRDefault="00B27C06" w:rsidP="00B27C06">
      <w:pPr>
        <w:keepNext/>
        <w:jc w:val="center"/>
      </w:pPr>
      <w:r w:rsidRPr="00AD71B5">
        <w:rPr>
          <w:rFonts w:cs="Times New Roman"/>
          <w:noProof/>
          <w:lang w:eastAsia="en-CA"/>
        </w:rPr>
        <w:drawing>
          <wp:inline distT="0" distB="0" distL="0" distR="0" wp14:anchorId="207008DC" wp14:editId="05109DBE">
            <wp:extent cx="2828925" cy="1591673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997" cy="1597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50F64" w14:textId="77777777" w:rsidR="00B27C06" w:rsidRPr="00AD71B5" w:rsidRDefault="00B27C06" w:rsidP="00B27C06">
      <w:pPr>
        <w:pStyle w:val="Caption"/>
        <w:rPr>
          <w:rFonts w:cs="Times New Roman"/>
        </w:rPr>
      </w:pPr>
      <w:bookmarkStart w:id="1" w:name="_Ref434905911"/>
      <w:r>
        <w:t xml:space="preserve">Figure </w:t>
      </w:r>
      <w:r w:rsidR="00433987">
        <w:fldChar w:fldCharType="begin"/>
      </w:r>
      <w:r w:rsidR="00433987">
        <w:instrText xml:space="preserve"> SEQ Figure \* ARABIC </w:instrText>
      </w:r>
      <w:r w:rsidR="00433987">
        <w:fldChar w:fldCharType="separate"/>
      </w:r>
      <w:r w:rsidR="00FC3403">
        <w:rPr>
          <w:noProof/>
        </w:rPr>
        <w:t>2</w:t>
      </w:r>
      <w:r w:rsidR="00433987">
        <w:rPr>
          <w:noProof/>
        </w:rPr>
        <w:fldChar w:fldCharType="end"/>
      </w:r>
      <w:bookmarkEnd w:id="1"/>
      <w:r>
        <w:t>.  A micro actuator with a cantilever beam with a magnet.</w:t>
      </w:r>
      <w:r>
        <w:rPr>
          <w:rStyle w:val="FootnoteReference"/>
        </w:rPr>
        <w:footnoteReference w:id="1"/>
      </w:r>
    </w:p>
    <w:p w14:paraId="18EC5A8E" w14:textId="77777777" w:rsidR="00B27C06" w:rsidRPr="00AD71B5" w:rsidRDefault="00B27C06" w:rsidP="00B27C06">
      <w:pPr>
        <w:rPr>
          <w:rFonts w:cs="Times New Roman"/>
        </w:rPr>
      </w:pPr>
    </w:p>
    <w:p w14:paraId="3E5AAA5D" w14:textId="77777777" w:rsidR="00B27C06" w:rsidRDefault="00B27C06" w:rsidP="00B27C06">
      <w:pPr>
        <w:keepNext/>
        <w:jc w:val="center"/>
      </w:pPr>
      <w:r w:rsidRPr="00AD71B5">
        <w:rPr>
          <w:rFonts w:cs="Times New Roman"/>
          <w:noProof/>
          <w:lang w:eastAsia="en-CA"/>
        </w:rPr>
        <w:drawing>
          <wp:inline distT="0" distB="0" distL="0" distR="0" wp14:anchorId="69802FE1" wp14:editId="75B9AADE">
            <wp:extent cx="2575154" cy="85971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720" cy="86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69524" w14:textId="77777777" w:rsidR="00B27C06" w:rsidRPr="00AD71B5" w:rsidRDefault="00B27C06" w:rsidP="00B27C06">
      <w:pPr>
        <w:pStyle w:val="Caption"/>
        <w:rPr>
          <w:rFonts w:cs="Times New Roman"/>
        </w:rPr>
      </w:pPr>
      <w:bookmarkStart w:id="2" w:name="_Ref434906356"/>
      <w:r>
        <w:t xml:space="preserve">Figure </w:t>
      </w:r>
      <w:r w:rsidR="00433987">
        <w:fldChar w:fldCharType="begin"/>
      </w:r>
      <w:r w:rsidR="00433987">
        <w:instrText xml:space="preserve"> SEQ Figure \* ARABIC </w:instrText>
      </w:r>
      <w:r w:rsidR="00433987">
        <w:fldChar w:fldCharType="separate"/>
      </w:r>
      <w:r w:rsidR="00FC3403">
        <w:rPr>
          <w:noProof/>
        </w:rPr>
        <w:t>3</w:t>
      </w:r>
      <w:r w:rsidR="00433987">
        <w:rPr>
          <w:noProof/>
        </w:rPr>
        <w:fldChar w:fldCharType="end"/>
      </w:r>
      <w:bookmarkEnd w:id="2"/>
      <w:r>
        <w:t xml:space="preserve">.  </w:t>
      </w:r>
      <w:r>
        <w:fldChar w:fldCharType="begin"/>
      </w:r>
      <w:r>
        <w:instrText xml:space="preserve"> REF _Ref434905911 \h </w:instrText>
      </w:r>
      <w:r>
        <w:fldChar w:fldCharType="separate"/>
      </w:r>
      <w:r w:rsidR="00FC3403">
        <w:t xml:space="preserve">Figure </w:t>
      </w:r>
      <w:r w:rsidR="00FC3403">
        <w:rPr>
          <w:noProof/>
        </w:rPr>
        <w:t>2</w:t>
      </w:r>
      <w:r>
        <w:fldChar w:fldCharType="end"/>
      </w:r>
      <w:r>
        <w:t xml:space="preserve"> from above.</w:t>
      </w:r>
      <w:r>
        <w:rPr>
          <w:rStyle w:val="FootnoteReference"/>
        </w:rPr>
        <w:footnoteReference w:id="2"/>
      </w:r>
    </w:p>
    <w:p w14:paraId="29D45A60" w14:textId="77777777" w:rsidR="00B27C06" w:rsidRPr="00AD71B5" w:rsidRDefault="00B27C06" w:rsidP="00B27C06">
      <w:pPr>
        <w:jc w:val="both"/>
        <w:rPr>
          <w:rFonts w:cs="Times New Roman"/>
        </w:rPr>
      </w:pPr>
      <w:r w:rsidRPr="00AD71B5">
        <w:rPr>
          <w:rFonts w:cs="Times New Roman"/>
        </w:rPr>
        <w:t>Th</w:t>
      </w:r>
      <w:r>
        <w:rPr>
          <w:rFonts w:cs="Times New Roman"/>
        </w:rPr>
        <w:t>is</w:t>
      </w:r>
      <w:r w:rsidRPr="00AD71B5">
        <w:rPr>
          <w:rFonts w:cs="Times New Roman"/>
        </w:rPr>
        <w:t xml:space="preserve"> micro actuator is placed near a current carrying wire with an alternative current passing through it. Therefore, there will be a magnetic field around the wire which will induce a force on our micro actuator causing an oscillatory vertical motion.</w:t>
      </w:r>
    </w:p>
    <w:p w14:paraId="529BD59D" w14:textId="77777777" w:rsidR="00B27C06" w:rsidRDefault="00B27C06" w:rsidP="00FC3403">
      <w:pPr>
        <w:jc w:val="both"/>
        <w:rPr>
          <w:rFonts w:cs="Times New Roman"/>
        </w:rPr>
      </w:pPr>
      <w:r w:rsidRPr="00AD71B5">
        <w:rPr>
          <w:rFonts w:cs="Times New Roman"/>
        </w:rPr>
        <w:t>Previous simulations were done to calculate the force imposed on the tip of the cantilever:</w:t>
      </w:r>
      <w:r>
        <w:rPr>
          <w:rFonts w:cs="Times New Roman"/>
        </w:rPr>
        <w:t xml:space="preserve">  </w:t>
      </w:r>
      <w:r w:rsidRPr="00B27C06">
        <w:rPr>
          <w:rFonts w:cs="Times New Roman"/>
          <w:i/>
        </w:rPr>
        <w:t>F</w:t>
      </w:r>
      <w:r w:rsidRPr="00AD71B5">
        <w:rPr>
          <w:rFonts w:cs="Times New Roman"/>
        </w:rPr>
        <w:t>(</w:t>
      </w:r>
      <w:r w:rsidRPr="00FC3403">
        <w:rPr>
          <w:rFonts w:cs="Times New Roman"/>
          <w:i/>
        </w:rPr>
        <w:t>t</w:t>
      </w:r>
      <w:r w:rsidRPr="00AD71B5">
        <w:rPr>
          <w:rFonts w:cs="Times New Roman"/>
        </w:rPr>
        <w:t>)</w:t>
      </w:r>
      <w:r w:rsidR="00FC3403">
        <w:rPr>
          <w:rFonts w:cs="Times New Roman"/>
        </w:rPr>
        <w:t xml:space="preserve"> </w:t>
      </w:r>
      <w:r w:rsidRPr="00AD71B5">
        <w:rPr>
          <w:rFonts w:cs="Times New Roman"/>
        </w:rPr>
        <w:t>=</w:t>
      </w:r>
      <w:r w:rsidR="00FC3403">
        <w:rPr>
          <w:rFonts w:cs="Times New Roman"/>
        </w:rPr>
        <w:t xml:space="preserve"> </w:t>
      </w:r>
      <w:r w:rsidRPr="00AD71B5">
        <w:rPr>
          <w:rFonts w:cs="Times New Roman"/>
        </w:rPr>
        <w:t>5 cos(4</w:t>
      </w:r>
      <w:r w:rsidRPr="00FC3403">
        <w:rPr>
          <w:rFonts w:cs="Times New Roman"/>
          <w:i/>
        </w:rPr>
        <w:t>t</w:t>
      </w:r>
      <w:r w:rsidRPr="00AD71B5">
        <w:rPr>
          <w:rFonts w:cs="Times New Roman"/>
        </w:rPr>
        <w:t xml:space="preserve">). </w:t>
      </w:r>
      <w:r w:rsidR="00FC3403">
        <w:rPr>
          <w:rFonts w:cs="Times New Roman"/>
        </w:rPr>
        <w:t xml:space="preserve"> </w:t>
      </w:r>
      <w:r w:rsidRPr="00AD71B5">
        <w:rPr>
          <w:rFonts w:cs="Times New Roman"/>
        </w:rPr>
        <w:t>Given our system, a simplified differential equation for motion can be written as</w:t>
      </w:r>
    </w:p>
    <w:p w14:paraId="3F5EBF7A" w14:textId="77777777" w:rsidR="00FC3403" w:rsidRDefault="00FC3403" w:rsidP="00FC3403">
      <w:pPr>
        <w:jc w:val="center"/>
        <w:rPr>
          <w:rFonts w:cs="Times New Roman"/>
        </w:rPr>
      </w:pPr>
      <w:r w:rsidRPr="00FC3403">
        <w:rPr>
          <w:rFonts w:cs="Times New Roman"/>
          <w:position w:val="-6"/>
        </w:rPr>
        <w:object w:dxaOrig="1400" w:dyaOrig="260" w14:anchorId="6EDD0892">
          <v:shape id="_x0000_i1026" type="#_x0000_t75" style="width:69.6pt;height:12.6pt" o:ole="">
            <v:imagedata r:id="rId15" o:title=""/>
          </v:shape>
          <o:OLEObject Type="Embed" ProgID="Equation.DSMT4" ShapeID="_x0000_i1026" DrawAspect="Content" ObjectID="_1667129440" r:id="rId16"/>
        </w:object>
      </w:r>
      <w:r>
        <w:rPr>
          <w:rFonts w:cs="Times New Roman"/>
        </w:rPr>
        <w:t xml:space="preserve"> </w:t>
      </w:r>
    </w:p>
    <w:p w14:paraId="30E48430" w14:textId="77777777" w:rsidR="00FC3403" w:rsidRDefault="00FC3403" w:rsidP="00FC3403">
      <w:pPr>
        <w:rPr>
          <w:rFonts w:cs="Times New Roman"/>
        </w:rPr>
      </w:pPr>
      <w:r>
        <w:rPr>
          <w:rFonts w:cs="Times New Roman"/>
        </w:rPr>
        <w:t>where</w:t>
      </w:r>
    </w:p>
    <w:p w14:paraId="49AFE93F" w14:textId="77777777" w:rsidR="00FC3403" w:rsidRDefault="00FC3403" w:rsidP="00FC3403">
      <w:pPr>
        <w:spacing w:before="0" w:after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is the equivalent mass,</w:t>
      </w:r>
    </w:p>
    <w:p w14:paraId="7C93FE7C" w14:textId="77777777" w:rsidR="00FC3403" w:rsidRDefault="00FC3403" w:rsidP="00FC3403">
      <w:pPr>
        <w:spacing w:before="0" w:after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i/>
        </w:rPr>
        <w:t>d</w:t>
      </w:r>
      <w:r>
        <w:rPr>
          <w:rFonts w:cs="Times New Roman"/>
        </w:rPr>
        <w:t xml:space="preserve"> is the modal damping,</w:t>
      </w:r>
    </w:p>
    <w:p w14:paraId="5496CAC4" w14:textId="77777777" w:rsidR="00FC3403" w:rsidRDefault="00FC3403" w:rsidP="00FC3403">
      <w:pPr>
        <w:spacing w:before="0" w:after="0"/>
        <w:rPr>
          <w:rFonts w:cs="Times New Roman"/>
        </w:rPr>
      </w:pPr>
      <w:r>
        <w:rPr>
          <w:rFonts w:cs="Times New Roman"/>
        </w:rPr>
        <w:lastRenderedPageBreak/>
        <w:tab/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is the mechanical stiffness, and</w:t>
      </w:r>
    </w:p>
    <w:p w14:paraId="37ED9473" w14:textId="77777777" w:rsidR="00FC3403" w:rsidRPr="00FC3403" w:rsidRDefault="00FC3403" w:rsidP="00FC3403">
      <w:pPr>
        <w:spacing w:before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i/>
        </w:rPr>
        <w:t>F</w:t>
      </w:r>
      <w:r>
        <w:rPr>
          <w:rFonts w:cs="Times New Roman"/>
        </w:rPr>
        <w:t xml:space="preserve"> is the force.</w:t>
      </w:r>
    </w:p>
    <w:p w14:paraId="3064D20D" w14:textId="77777777" w:rsidR="00B27C06" w:rsidRDefault="00B27C06" w:rsidP="00B27C06">
      <w:pPr>
        <w:rPr>
          <w:rFonts w:cs="Times New Roman"/>
          <w:iCs/>
          <w:color w:val="131313"/>
        </w:rPr>
      </w:pPr>
      <w:r>
        <w:rPr>
          <w:rFonts w:cs="Times New Roman"/>
          <w:iCs/>
          <w:color w:val="131313"/>
        </w:rPr>
        <w:t>Based on the</w:t>
      </w:r>
      <w:r w:rsidRPr="00AD71B5">
        <w:rPr>
          <w:rFonts w:cs="Times New Roman"/>
          <w:iCs/>
          <w:color w:val="131313"/>
        </w:rPr>
        <w:t xml:space="preserve"> coefficient</w:t>
      </w:r>
      <w:r>
        <w:rPr>
          <w:rFonts w:cs="Times New Roman"/>
          <w:iCs/>
          <w:color w:val="131313"/>
        </w:rPr>
        <w:t>s</w:t>
      </w:r>
      <w:r w:rsidRPr="00AD71B5">
        <w:rPr>
          <w:rFonts w:cs="Times New Roman"/>
          <w:iCs/>
          <w:color w:val="131313"/>
        </w:rPr>
        <w:t>, we can write down the equation of motion:</w:t>
      </w:r>
    </w:p>
    <w:p w14:paraId="26DB0122" w14:textId="77777777" w:rsidR="00FC3403" w:rsidRDefault="00FC3403" w:rsidP="00FC3403">
      <w:pPr>
        <w:jc w:val="center"/>
        <w:rPr>
          <w:rFonts w:cs="Times New Roman"/>
          <w:iCs/>
          <w:color w:val="131313"/>
        </w:rPr>
      </w:pPr>
      <w:r w:rsidRPr="00FC3403">
        <w:rPr>
          <w:rFonts w:cs="Times New Roman"/>
          <w:iCs/>
          <w:color w:val="131313"/>
          <w:position w:val="-22"/>
        </w:rPr>
        <w:object w:dxaOrig="2880" w:dyaOrig="560" w14:anchorId="309EC80B">
          <v:shape id="_x0000_i1027" type="#_x0000_t75" style="width:2in;height:27.6pt" o:ole="">
            <v:imagedata r:id="rId17" o:title=""/>
          </v:shape>
          <o:OLEObject Type="Embed" ProgID="Equation.DSMT4" ShapeID="_x0000_i1027" DrawAspect="Content" ObjectID="_1667129441" r:id="rId18"/>
        </w:object>
      </w:r>
    </w:p>
    <w:p w14:paraId="3AC748F9" w14:textId="77777777" w:rsidR="00FC3403" w:rsidRDefault="00FC3403" w:rsidP="00FC3403">
      <w:pPr>
        <w:rPr>
          <w:rFonts w:cs="Times New Roman"/>
          <w:iCs/>
          <w:color w:val="131313"/>
        </w:rPr>
      </w:pPr>
      <w:r>
        <w:rPr>
          <w:rFonts w:cs="Times New Roman"/>
          <w:iCs/>
          <w:color w:val="131313"/>
        </w:rPr>
        <w:t>with</w:t>
      </w:r>
    </w:p>
    <w:p w14:paraId="0A474736" w14:textId="77777777" w:rsidR="00B27C06" w:rsidRPr="00FC3403" w:rsidRDefault="00FC3403" w:rsidP="00FC3403">
      <w:pPr>
        <w:jc w:val="center"/>
        <w:rPr>
          <w:rFonts w:cs="Times New Roman"/>
          <w:iCs/>
          <w:color w:val="131313"/>
        </w:rPr>
      </w:pPr>
      <w:r w:rsidRPr="00FC3403">
        <w:rPr>
          <w:rFonts w:cs="Times New Roman"/>
          <w:iCs/>
          <w:color w:val="131313"/>
          <w:position w:val="-38"/>
        </w:rPr>
        <w:object w:dxaOrig="1540" w:dyaOrig="859" w14:anchorId="566D2357">
          <v:shape id="_x0000_i1028" type="#_x0000_t75" style="width:76.8pt;height:42.6pt" o:ole="">
            <v:imagedata r:id="rId19" o:title=""/>
          </v:shape>
          <o:OLEObject Type="Embed" ProgID="Equation.DSMT4" ShapeID="_x0000_i1028" DrawAspect="Content" ObjectID="_1667129442" r:id="rId20"/>
        </w:object>
      </w:r>
    </w:p>
    <w:p w14:paraId="6B83926B" w14:textId="77777777" w:rsidR="00FC3403" w:rsidRPr="00FC3403" w:rsidRDefault="00FC3403" w:rsidP="00B27C06">
      <w:pPr>
        <w:rPr>
          <w:rFonts w:cs="Times New Roman"/>
        </w:rPr>
      </w:pPr>
      <w:r>
        <w:rPr>
          <w:rFonts w:cs="Times New Roman"/>
        </w:rPr>
        <w:t>where 20</w:t>
      </w:r>
      <w:r>
        <w:rPr>
          <w:rFonts w:cs="Times New Roman"/>
          <w:i/>
        </w:rPr>
        <w:t>nnnnnn</w:t>
      </w:r>
      <w:r>
        <w:rPr>
          <w:rFonts w:cs="Times New Roman"/>
        </w:rPr>
        <w:t xml:space="preserve"> is one of your uWaterloo student ID numbers.</w:t>
      </w:r>
    </w:p>
    <w:p w14:paraId="31950EBB" w14:textId="49632713" w:rsidR="00B27C06" w:rsidRDefault="00B27C06" w:rsidP="00B27C06">
      <w:pPr>
        <w:rPr>
          <w:rFonts w:cs="Times New Roman"/>
        </w:rPr>
      </w:pPr>
      <w:r w:rsidRPr="00AD71B5">
        <w:rPr>
          <w:rFonts w:cs="Times New Roman"/>
        </w:rPr>
        <w:t xml:space="preserve">Your employer </w:t>
      </w:r>
      <w:r>
        <w:rPr>
          <w:rFonts w:cs="Times New Roman"/>
        </w:rPr>
        <w:t xml:space="preserve">is asking </w:t>
      </w:r>
      <w:r w:rsidRPr="00AD71B5">
        <w:rPr>
          <w:rFonts w:cs="Times New Roman"/>
        </w:rPr>
        <w:t>you to approximate the solution on [0, 20] and you should use</w:t>
      </w:r>
      <w:r w:rsidR="00FC3403">
        <w:rPr>
          <w:rFonts w:cs="Times New Roman"/>
        </w:rPr>
        <w:t xml:space="preserve"> an initial</w:t>
      </w:r>
      <w:r w:rsidRPr="00AD71B5">
        <w:rPr>
          <w:rFonts w:cs="Times New Roman"/>
        </w:rPr>
        <w:t xml:space="preserve"> </w:t>
      </w:r>
      <w:r w:rsidRPr="00AD71B5">
        <w:rPr>
          <w:rFonts w:cs="Times New Roman"/>
          <w:i/>
        </w:rPr>
        <w:t>h</w:t>
      </w:r>
      <w:r w:rsidRPr="00AD71B5">
        <w:rPr>
          <w:rFonts w:cs="Times New Roman"/>
        </w:rPr>
        <w:t xml:space="preserve"> = 0.01 and </w:t>
      </w:r>
      <w:r w:rsidR="00FC3403" w:rsidRPr="00FC3403">
        <w:rPr>
          <w:rFonts w:ascii="Symbol" w:hAnsi="Symbol" w:cs="Times New Roman"/>
          <w:i/>
        </w:rPr>
        <w:t></w:t>
      </w:r>
      <w:r w:rsidRPr="00AD71B5">
        <w:rPr>
          <w:rFonts w:cs="Times New Roman"/>
          <w:vertAlign w:val="subscript"/>
        </w:rPr>
        <w:t>abs</w:t>
      </w:r>
      <w:r w:rsidRPr="00AD71B5">
        <w:rPr>
          <w:rFonts w:cs="Times New Roman"/>
        </w:rPr>
        <w:t xml:space="preserve"> = 10</w:t>
      </w:r>
      <w:r w:rsidR="00FC3403">
        <w:rPr>
          <w:rFonts w:cs="Times New Roman"/>
          <w:vertAlign w:val="superscript"/>
        </w:rPr>
        <w:t>–</w:t>
      </w:r>
      <w:r w:rsidRPr="00AD71B5">
        <w:rPr>
          <w:rFonts w:cs="Times New Roman"/>
          <w:vertAlign w:val="superscript"/>
        </w:rPr>
        <w:t>8</w:t>
      </w:r>
      <w:r w:rsidRPr="00AD71B5">
        <w:rPr>
          <w:rFonts w:cs="Times New Roman"/>
        </w:rPr>
        <w:t>.</w:t>
      </w:r>
      <w:r w:rsidR="00FC3403">
        <w:rPr>
          <w:rFonts w:cs="Times New Roman"/>
        </w:rPr>
        <w:t xml:space="preserve">  </w:t>
      </w:r>
      <w:r w:rsidRPr="00AD71B5">
        <w:rPr>
          <w:rFonts w:cs="Times New Roman"/>
        </w:rPr>
        <w:t>You should provide the plot of</w:t>
      </w:r>
      <w:r w:rsidR="00FC3403">
        <w:rPr>
          <w:rFonts w:cs="Times New Roman"/>
        </w:rPr>
        <w:t xml:space="preserve"> </w:t>
      </w:r>
      <w:r w:rsidR="00FC3403">
        <w:rPr>
          <w:rFonts w:cs="Times New Roman"/>
          <w:i/>
        </w:rPr>
        <w:t>t</w:t>
      </w:r>
      <w:r w:rsidR="00FC3403">
        <w:rPr>
          <w:rFonts w:cs="Times New Roman"/>
        </w:rPr>
        <w:t xml:space="preserve"> vs.</w:t>
      </w:r>
      <w:r w:rsidRPr="00AD71B5">
        <w:rPr>
          <w:rFonts w:cs="Times New Roman"/>
        </w:rPr>
        <w:t xml:space="preserve"> </w:t>
      </w:r>
      <w:r w:rsidRPr="00FC3403">
        <w:rPr>
          <w:rFonts w:cs="Times New Roman"/>
          <w:i/>
        </w:rPr>
        <w:t>x</w:t>
      </w:r>
      <w:r w:rsidRPr="00AD71B5">
        <w:rPr>
          <w:rFonts w:cs="Times New Roman"/>
        </w:rPr>
        <w:t>(</w:t>
      </w:r>
      <w:r w:rsidRPr="00FC3403">
        <w:rPr>
          <w:rFonts w:cs="Times New Roman"/>
          <w:i/>
        </w:rPr>
        <w:t>t</w:t>
      </w:r>
      <w:r w:rsidRPr="00AD71B5">
        <w:rPr>
          <w:rFonts w:cs="Times New Roman"/>
        </w:rPr>
        <w:t>)</w:t>
      </w:r>
      <w:r w:rsidR="00FC3403">
        <w:rPr>
          <w:rFonts w:cs="Times New Roman"/>
        </w:rPr>
        <w:t xml:space="preserve"> and make sure your uWaterloo</w:t>
      </w:r>
      <w:r w:rsidRPr="00AD71B5">
        <w:rPr>
          <w:rFonts w:cs="Times New Roman"/>
        </w:rPr>
        <w:t xml:space="preserve"> User ID(s) are in the title.</w:t>
      </w:r>
    </w:p>
    <w:p w14:paraId="7BDEDFB0" w14:textId="02C0CA8C" w:rsidR="0013211E" w:rsidRDefault="0013211E" w:rsidP="00B27C06">
      <w:pPr>
        <w:rPr>
          <w:rFonts w:cs="Times New Roman"/>
        </w:rPr>
      </w:pPr>
      <w:r w:rsidRPr="0013211E">
        <w:rPr>
          <w:rFonts w:cs="Times New Roman"/>
          <w:noProof/>
        </w:rPr>
        <w:lastRenderedPageBreak/>
        <w:drawing>
          <wp:inline distT="0" distB="0" distL="0" distR="0" wp14:anchorId="7AD2BBB7" wp14:editId="017864D4">
            <wp:extent cx="5340624" cy="4737343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40624" cy="4737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A94DB" w14:textId="77777777" w:rsidR="0013211E" w:rsidRPr="0013211E" w:rsidRDefault="0013211E" w:rsidP="0013211E">
      <w:pPr>
        <w:rPr>
          <w:rFonts w:cs="Times New Roman"/>
        </w:rPr>
      </w:pPr>
      <w:r w:rsidRPr="0013211E">
        <w:rPr>
          <w:rFonts w:cs="Times New Roman"/>
        </w:rPr>
        <w:t xml:space="preserve">&gt;&gt; </w:t>
      </w:r>
      <w:proofErr w:type="gramStart"/>
      <w:r w:rsidRPr="0013211E">
        <w:rPr>
          <w:rFonts w:cs="Times New Roman"/>
        </w:rPr>
        <w:t>plot( t</w:t>
      </w:r>
      <w:proofErr w:type="gramEnd"/>
      <w:r w:rsidRPr="0013211E">
        <w:rPr>
          <w:rFonts w:cs="Times New Roman"/>
        </w:rPr>
        <w:t>5a, y5a(2,:), 'b' );</w:t>
      </w:r>
    </w:p>
    <w:p w14:paraId="392712CF" w14:textId="776D6641" w:rsidR="0013211E" w:rsidRDefault="0013211E" w:rsidP="0013211E">
      <w:pPr>
        <w:rPr>
          <w:rFonts w:cs="Times New Roman"/>
        </w:rPr>
      </w:pPr>
      <w:r w:rsidRPr="0013211E">
        <w:rPr>
          <w:rFonts w:cs="Times New Roman"/>
        </w:rPr>
        <w:t xml:space="preserve">&gt;&gt; </w:t>
      </w:r>
      <w:proofErr w:type="gramStart"/>
      <w:r w:rsidRPr="0013211E">
        <w:rPr>
          <w:rFonts w:cs="Times New Roman"/>
        </w:rPr>
        <w:t>title( '</w:t>
      </w:r>
      <w:proofErr w:type="gramEnd"/>
      <w:r w:rsidRPr="0013211E">
        <w:rPr>
          <w:rFonts w:cs="Times New Roman"/>
        </w:rPr>
        <w:t>v2sharda and a2chocka' ) % or title( '</w:t>
      </w:r>
      <w:proofErr w:type="spellStart"/>
      <w:r w:rsidRPr="0013211E">
        <w:rPr>
          <w:rFonts w:cs="Times New Roman"/>
        </w:rPr>
        <w:t>uwuserid</w:t>
      </w:r>
      <w:proofErr w:type="spellEnd"/>
      <w:r w:rsidRPr="0013211E">
        <w:rPr>
          <w:rFonts w:cs="Times New Roman"/>
        </w:rPr>
        <w:t>' )</w:t>
      </w:r>
    </w:p>
    <w:p w14:paraId="5492FB6D" w14:textId="77777777" w:rsidR="0013211E" w:rsidRDefault="0013211E">
      <w:pPr>
        <w:spacing w:before="0" w:after="200"/>
        <w:rPr>
          <w:rFonts w:cs="Times New Roman"/>
        </w:rPr>
      </w:pPr>
      <w:r w:rsidRPr="0013211E">
        <w:rPr>
          <w:rFonts w:cs="Times New Roman"/>
          <w:noProof/>
        </w:rPr>
        <w:lastRenderedPageBreak/>
        <w:drawing>
          <wp:inline distT="0" distB="0" distL="0" distR="0" wp14:anchorId="7EA15D4A" wp14:editId="0F84E33C">
            <wp:extent cx="5327924" cy="4724643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27924" cy="4724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A93DE" w14:textId="77777777" w:rsidR="0013211E" w:rsidRPr="0013211E" w:rsidRDefault="0013211E" w:rsidP="0013211E">
      <w:pPr>
        <w:spacing w:before="0" w:after="200"/>
        <w:rPr>
          <w:rFonts w:cs="Times New Roman"/>
        </w:rPr>
      </w:pPr>
      <w:r w:rsidRPr="0013211E">
        <w:rPr>
          <w:rFonts w:cs="Times New Roman"/>
        </w:rPr>
        <w:t xml:space="preserve">&gt;&gt; </w:t>
      </w:r>
      <w:proofErr w:type="gramStart"/>
      <w:r w:rsidRPr="0013211E">
        <w:rPr>
          <w:rFonts w:cs="Times New Roman"/>
        </w:rPr>
        <w:t>plot( t</w:t>
      </w:r>
      <w:proofErr w:type="gramEnd"/>
      <w:r w:rsidRPr="0013211E">
        <w:rPr>
          <w:rFonts w:cs="Times New Roman"/>
        </w:rPr>
        <w:t>5a, y5a(1,:), 'b' );</w:t>
      </w:r>
    </w:p>
    <w:p w14:paraId="3E62D927" w14:textId="7DA75801" w:rsidR="00FC3403" w:rsidRDefault="0013211E" w:rsidP="0013211E">
      <w:pPr>
        <w:spacing w:before="0" w:after="200"/>
        <w:rPr>
          <w:rFonts w:cs="Times New Roman"/>
        </w:rPr>
      </w:pPr>
      <w:proofErr w:type="gramStart"/>
      <w:r w:rsidRPr="0013211E">
        <w:rPr>
          <w:rFonts w:cs="Times New Roman"/>
        </w:rPr>
        <w:t>title( '</w:t>
      </w:r>
      <w:proofErr w:type="gramEnd"/>
      <w:r w:rsidRPr="0013211E">
        <w:rPr>
          <w:rFonts w:cs="Times New Roman"/>
        </w:rPr>
        <w:t>v2sharda and a2chocka' ) % or title( '</w:t>
      </w:r>
      <w:proofErr w:type="spellStart"/>
      <w:r w:rsidRPr="0013211E">
        <w:rPr>
          <w:rFonts w:cs="Times New Roman"/>
        </w:rPr>
        <w:t>uwuserid</w:t>
      </w:r>
      <w:proofErr w:type="spellEnd"/>
      <w:r w:rsidRPr="0013211E">
        <w:rPr>
          <w:rFonts w:cs="Times New Roman"/>
        </w:rPr>
        <w:t>' )</w:t>
      </w:r>
      <w:r w:rsidR="00FC3403">
        <w:rPr>
          <w:rFonts w:cs="Times New Roman"/>
        </w:rPr>
        <w:br w:type="page"/>
      </w:r>
    </w:p>
    <w:p w14:paraId="71317000" w14:textId="77777777" w:rsidR="00683B24" w:rsidRDefault="001D1092" w:rsidP="00B27C06">
      <w:pPr>
        <w:spacing w:before="0" w:after="200"/>
      </w:pPr>
      <w:r>
        <w:rPr>
          <w:b/>
          <w:color w:val="FF0000"/>
        </w:rPr>
        <w:lastRenderedPageBreak/>
        <w:t>5</w:t>
      </w:r>
      <w:r w:rsidR="00683B24" w:rsidRPr="00642BA2">
        <w:rPr>
          <w:b/>
          <w:color w:val="FF0000"/>
        </w:rPr>
        <w:t>.8</w:t>
      </w:r>
      <w:r w:rsidR="00D1295F">
        <w:rPr>
          <w:b/>
          <w:i/>
          <w:color w:val="FF0000"/>
        </w:rPr>
        <w:t>h</w:t>
      </w:r>
      <w:r w:rsidR="00683B24" w:rsidRPr="00642BA2">
        <w:t xml:space="preserve"> </w:t>
      </w:r>
      <w:r w:rsidR="00683B24">
        <w:t>Suppose you have a system of two 2</w:t>
      </w:r>
      <w:r w:rsidR="00683B24" w:rsidRPr="00683B24">
        <w:rPr>
          <w:vertAlign w:val="superscript"/>
        </w:rPr>
        <w:t>nd</w:t>
      </w:r>
      <w:r w:rsidR="00683B24">
        <w:t>-order initial value problems defined by</w:t>
      </w:r>
    </w:p>
    <w:p w14:paraId="10A2B11B" w14:textId="77777777" w:rsidR="00683B24" w:rsidRDefault="00864E40" w:rsidP="00864E40">
      <w:pPr>
        <w:jc w:val="center"/>
      </w:pPr>
      <w:r w:rsidRPr="00864E40">
        <w:rPr>
          <w:position w:val="-34"/>
        </w:rPr>
        <w:object w:dxaOrig="4340" w:dyaOrig="800" w14:anchorId="33F1962D">
          <v:shape id="_x0000_i1029" type="#_x0000_t75" style="width:216.6pt;height:39pt" o:ole="">
            <v:imagedata r:id="rId23" o:title=""/>
          </v:shape>
          <o:OLEObject Type="Embed" ProgID="Equation.DSMT4" ShapeID="_x0000_i1029" DrawAspect="Content" ObjectID="_1667129443" r:id="rId24"/>
        </w:object>
      </w:r>
      <w:r>
        <w:br/>
      </w:r>
      <w:r w:rsidRPr="00864E40">
        <w:rPr>
          <w:position w:val="-72"/>
        </w:rPr>
        <w:object w:dxaOrig="1140" w:dyaOrig="1540" w14:anchorId="561B0075">
          <v:shape id="_x0000_i1030" type="#_x0000_t75" style="width:57pt;height:76.8pt" o:ole="">
            <v:imagedata r:id="rId25" o:title=""/>
          </v:shape>
          <o:OLEObject Type="Embed" ProgID="Equation.DSMT4" ShapeID="_x0000_i1030" DrawAspect="Content" ObjectID="_1667129444" r:id="rId26"/>
        </w:object>
      </w:r>
    </w:p>
    <w:p w14:paraId="4C710B16" w14:textId="77777777" w:rsidR="00864E40" w:rsidRDefault="00864E40" w:rsidP="00864E40">
      <w:r>
        <w:t xml:space="preserve">Assuming you defined </w:t>
      </w:r>
    </w:p>
    <w:p w14:paraId="27C32043" w14:textId="77777777" w:rsidR="00864E40" w:rsidRDefault="00864E40" w:rsidP="00864E40">
      <w:pPr>
        <w:jc w:val="center"/>
      </w:pPr>
      <w:r w:rsidRPr="00864E40">
        <w:rPr>
          <w:position w:val="-68"/>
        </w:rPr>
        <w:object w:dxaOrig="1480" w:dyaOrig="1480" w14:anchorId="64ED669D">
          <v:shape id="_x0000_i1031" type="#_x0000_t75" style="width:74.4pt;height:74.4pt" o:ole="">
            <v:imagedata r:id="rId27" o:title=""/>
          </v:shape>
          <o:OLEObject Type="Embed" ProgID="Equation.DSMT4" ShapeID="_x0000_i1031" DrawAspect="Content" ObjectID="_1667129445" r:id="rId28"/>
        </w:object>
      </w:r>
      <w:r>
        <w:t>,</w:t>
      </w:r>
    </w:p>
    <w:p w14:paraId="03B978F2" w14:textId="77777777" w:rsidR="00864E40" w:rsidRDefault="00864E40">
      <w:pPr>
        <w:spacing w:before="0" w:after="200"/>
      </w:pPr>
      <w:r>
        <w:br w:type="page"/>
      </w:r>
    </w:p>
    <w:p w14:paraId="7D617DC7" w14:textId="77777777" w:rsidR="00864E40" w:rsidRDefault="00864E40" w:rsidP="00864E40">
      <w:r>
        <w:lastRenderedPageBreak/>
        <w:t>how would you define</w:t>
      </w:r>
    </w:p>
    <w:p w14:paraId="20233F65" w14:textId="77777777" w:rsidR="00A031E7" w:rsidRPr="00A031E7" w:rsidRDefault="00A031E7" w:rsidP="00A031E7">
      <w:pPr>
        <w:pStyle w:val="StCode"/>
      </w:pPr>
      <w:r w:rsidRPr="00A031E7">
        <w:t xml:space="preserve">function dw = </w:t>
      </w:r>
      <w:r w:rsidR="001D1092">
        <w:t>f5</w:t>
      </w:r>
      <w:proofErr w:type="gramStart"/>
      <w:r w:rsidRPr="00A031E7">
        <w:t>f( t</w:t>
      </w:r>
      <w:proofErr w:type="gramEnd"/>
      <w:r w:rsidRPr="00A031E7">
        <w:t>, w )</w:t>
      </w:r>
    </w:p>
    <w:p w14:paraId="0343C22A" w14:textId="77777777" w:rsidR="00A031E7" w:rsidRPr="00A031E7" w:rsidRDefault="00A031E7" w:rsidP="00A031E7">
      <w:pPr>
        <w:pStyle w:val="StCode"/>
      </w:pPr>
      <w:r w:rsidRPr="00A031E7">
        <w:t xml:space="preserve">    a1 </w:t>
      </w:r>
      <w:proofErr w:type="gramStart"/>
      <w:r w:rsidRPr="00A031E7">
        <w:t>=  0.3</w:t>
      </w:r>
      <w:proofErr w:type="gramEnd"/>
      <w:r w:rsidRPr="00A031E7">
        <w:t>;</w:t>
      </w:r>
    </w:p>
    <w:p w14:paraId="597C68C6" w14:textId="77777777" w:rsidR="00A031E7" w:rsidRPr="00A031E7" w:rsidRDefault="00A031E7" w:rsidP="00A031E7">
      <w:pPr>
        <w:pStyle w:val="StCode"/>
      </w:pPr>
      <w:r w:rsidRPr="00A031E7">
        <w:t xml:space="preserve">    a2 = </w:t>
      </w:r>
      <w:proofErr w:type="gramStart"/>
      <w:r w:rsidRPr="00A031E7">
        <w:t>-0.1;</w:t>
      </w:r>
      <w:proofErr w:type="gramEnd"/>
    </w:p>
    <w:p w14:paraId="14CC5185" w14:textId="77777777" w:rsidR="00A031E7" w:rsidRPr="00A031E7" w:rsidRDefault="00A031E7" w:rsidP="00A031E7">
      <w:pPr>
        <w:pStyle w:val="StCode"/>
      </w:pPr>
      <w:r w:rsidRPr="00A031E7">
        <w:t xml:space="preserve">    a3 </w:t>
      </w:r>
      <w:proofErr w:type="gramStart"/>
      <w:r w:rsidRPr="00A031E7">
        <w:t>=  0.5</w:t>
      </w:r>
      <w:proofErr w:type="gramEnd"/>
      <w:r w:rsidRPr="00A031E7">
        <w:t>;</w:t>
      </w:r>
    </w:p>
    <w:p w14:paraId="7D6020C6" w14:textId="77777777" w:rsidR="00A031E7" w:rsidRPr="00A031E7" w:rsidRDefault="00A031E7" w:rsidP="00A031E7">
      <w:pPr>
        <w:pStyle w:val="StCode"/>
      </w:pPr>
      <w:r w:rsidRPr="00A031E7">
        <w:t xml:space="preserve">    a4 </w:t>
      </w:r>
      <w:proofErr w:type="gramStart"/>
      <w:r w:rsidRPr="00A031E7">
        <w:t>=  0.8</w:t>
      </w:r>
      <w:proofErr w:type="gramEnd"/>
      <w:r w:rsidRPr="00A031E7">
        <w:t>;</w:t>
      </w:r>
    </w:p>
    <w:p w14:paraId="6BD63461" w14:textId="77777777" w:rsidR="00A031E7" w:rsidRPr="00A031E7" w:rsidRDefault="00A031E7" w:rsidP="00A031E7">
      <w:pPr>
        <w:pStyle w:val="StCode"/>
      </w:pPr>
      <w:r w:rsidRPr="00A031E7">
        <w:t xml:space="preserve">    </w:t>
      </w:r>
      <w:proofErr w:type="gramStart"/>
      <w:r w:rsidRPr="00A031E7">
        <w:t>b  =</w:t>
      </w:r>
      <w:proofErr w:type="gramEnd"/>
      <w:r w:rsidRPr="00A031E7">
        <w:t xml:space="preserve">  1.0;</w:t>
      </w:r>
    </w:p>
    <w:p w14:paraId="13A44F2C" w14:textId="77777777" w:rsidR="00A031E7" w:rsidRPr="00A031E7" w:rsidRDefault="00A031E7" w:rsidP="00A031E7">
      <w:pPr>
        <w:pStyle w:val="StCode"/>
      </w:pPr>
      <w:r w:rsidRPr="00A031E7">
        <w:t xml:space="preserve"> </w:t>
      </w:r>
    </w:p>
    <w:p w14:paraId="217E0E0C" w14:textId="77777777" w:rsidR="00A031E7" w:rsidRPr="00A031E7" w:rsidRDefault="00A031E7" w:rsidP="00A031E7">
      <w:pPr>
        <w:pStyle w:val="StCode"/>
      </w:pPr>
      <w:r w:rsidRPr="00A031E7">
        <w:t xml:space="preserve">    c1 </w:t>
      </w:r>
      <w:proofErr w:type="gramStart"/>
      <w:r w:rsidRPr="00A031E7">
        <w:t>=  0.2</w:t>
      </w:r>
      <w:proofErr w:type="gramEnd"/>
      <w:r w:rsidRPr="00A031E7">
        <w:t>;</w:t>
      </w:r>
    </w:p>
    <w:p w14:paraId="7BEDABA3" w14:textId="77777777" w:rsidR="00A031E7" w:rsidRPr="00A031E7" w:rsidRDefault="00A031E7" w:rsidP="00A031E7">
      <w:pPr>
        <w:pStyle w:val="StCode"/>
      </w:pPr>
      <w:r w:rsidRPr="00A031E7">
        <w:t xml:space="preserve">    c2 = </w:t>
      </w:r>
      <w:proofErr w:type="gramStart"/>
      <w:r w:rsidRPr="00A031E7">
        <w:t>-0.6;</w:t>
      </w:r>
      <w:proofErr w:type="gramEnd"/>
    </w:p>
    <w:p w14:paraId="67DE7EC7" w14:textId="77777777" w:rsidR="00A031E7" w:rsidRPr="00A031E7" w:rsidRDefault="00A031E7" w:rsidP="00A031E7">
      <w:pPr>
        <w:pStyle w:val="StCode"/>
      </w:pPr>
      <w:r w:rsidRPr="00A031E7">
        <w:t xml:space="preserve">    c3 </w:t>
      </w:r>
      <w:proofErr w:type="gramStart"/>
      <w:r w:rsidRPr="00A031E7">
        <w:t>=  0.4</w:t>
      </w:r>
      <w:proofErr w:type="gramEnd"/>
      <w:r w:rsidRPr="00A031E7">
        <w:t>;</w:t>
      </w:r>
    </w:p>
    <w:p w14:paraId="5DB28E27" w14:textId="77777777" w:rsidR="00A031E7" w:rsidRPr="00A031E7" w:rsidRDefault="00A031E7" w:rsidP="00A031E7">
      <w:pPr>
        <w:pStyle w:val="StCode"/>
      </w:pPr>
      <w:r w:rsidRPr="00A031E7">
        <w:t xml:space="preserve">    c4 </w:t>
      </w:r>
      <w:proofErr w:type="gramStart"/>
      <w:r w:rsidRPr="00A031E7">
        <w:t>=  0.7</w:t>
      </w:r>
      <w:proofErr w:type="gramEnd"/>
      <w:r w:rsidRPr="00A031E7">
        <w:t>;</w:t>
      </w:r>
    </w:p>
    <w:p w14:paraId="260463A8" w14:textId="77777777" w:rsidR="00A031E7" w:rsidRPr="00A031E7" w:rsidRDefault="00A031E7" w:rsidP="00A031E7">
      <w:pPr>
        <w:pStyle w:val="StCode"/>
      </w:pPr>
      <w:r w:rsidRPr="00A031E7">
        <w:t xml:space="preserve">    </w:t>
      </w:r>
      <w:proofErr w:type="gramStart"/>
      <w:r w:rsidRPr="00A031E7">
        <w:t>d  =</w:t>
      </w:r>
      <w:proofErr w:type="gramEnd"/>
      <w:r w:rsidRPr="00A031E7">
        <w:t xml:space="preserve">  0.9;</w:t>
      </w:r>
    </w:p>
    <w:p w14:paraId="116FF6AE" w14:textId="77777777" w:rsidR="00A031E7" w:rsidRDefault="00A031E7" w:rsidP="00864E40">
      <w:pPr>
        <w:pStyle w:val="StCode"/>
      </w:pPr>
    </w:p>
    <w:p w14:paraId="0FA4F789" w14:textId="746F82C8" w:rsidR="00963125" w:rsidRDefault="00A031E7" w:rsidP="00963125">
      <w:pPr>
        <w:pStyle w:val="StCode"/>
      </w:pPr>
      <w:r>
        <w:t xml:space="preserve"> </w:t>
      </w:r>
      <w:r w:rsidR="00864E40">
        <w:t xml:space="preserve">   dw </w:t>
      </w:r>
      <w:proofErr w:type="gramStart"/>
      <w:r w:rsidR="00864E40">
        <w:t xml:space="preserve">= </w:t>
      </w:r>
      <w:r w:rsidR="00963125">
        <w:t xml:space="preserve"> dw</w:t>
      </w:r>
      <w:proofErr w:type="gramEnd"/>
      <w:r w:rsidR="00963125">
        <w:t xml:space="preserve"> = [w(2)</w:t>
      </w:r>
    </w:p>
    <w:p w14:paraId="46B8F858" w14:textId="77777777" w:rsidR="00963125" w:rsidRDefault="00963125" w:rsidP="00963125">
      <w:pPr>
        <w:pStyle w:val="StCode"/>
      </w:pPr>
      <w:r>
        <w:t xml:space="preserve">          1-0.3*w(</w:t>
      </w:r>
      <w:proofErr w:type="gramStart"/>
      <w:r>
        <w:t>1)+</w:t>
      </w:r>
      <w:proofErr w:type="gramEnd"/>
      <w:r>
        <w:t>0.1*w(2)-0.5*w(3)-0.8*w(4)</w:t>
      </w:r>
    </w:p>
    <w:p w14:paraId="411C1CF0" w14:textId="77777777" w:rsidR="00963125" w:rsidRDefault="00963125" w:rsidP="00963125">
      <w:pPr>
        <w:pStyle w:val="StCode"/>
      </w:pPr>
      <w:r>
        <w:t xml:space="preserve">          </w:t>
      </w:r>
      <w:proofErr w:type="gramStart"/>
      <w:r>
        <w:t>w(</w:t>
      </w:r>
      <w:proofErr w:type="gramEnd"/>
      <w:r>
        <w:t>4)</w:t>
      </w:r>
    </w:p>
    <w:p w14:paraId="0F57321A" w14:textId="2004868B" w:rsidR="00864E40" w:rsidRDefault="00963125" w:rsidP="00963125">
      <w:pPr>
        <w:pStyle w:val="StCode"/>
      </w:pPr>
      <w:r>
        <w:t xml:space="preserve">          0.9-0.2*w(</w:t>
      </w:r>
      <w:proofErr w:type="gramStart"/>
      <w:r>
        <w:t>1)+</w:t>
      </w:r>
      <w:proofErr w:type="gramEnd"/>
      <w:r>
        <w:t>0.6*w(2)-0.4*w(3)-0.7*w(4)];</w:t>
      </w:r>
      <w:r w:rsidR="00D74215">
        <w:t xml:space="preserve"> %with constants already inserted </w:t>
      </w:r>
    </w:p>
    <w:p w14:paraId="1F29CE76" w14:textId="77777777" w:rsidR="00864E40" w:rsidRDefault="00864E40" w:rsidP="00864E40">
      <w:pPr>
        <w:pStyle w:val="StCode"/>
      </w:pPr>
      <w:r>
        <w:t>end</w:t>
      </w:r>
    </w:p>
    <w:p w14:paraId="21E2557E" w14:textId="77777777" w:rsidR="00864E40" w:rsidRPr="0033313C" w:rsidRDefault="0033313C" w:rsidP="00864E40">
      <w:r>
        <w:t xml:space="preserve">Plot the output on the range [0, 40] using </w:t>
      </w:r>
      <w:r>
        <w:rPr>
          <w:i/>
        </w:rPr>
        <w:t>h</w:t>
      </w:r>
      <w:r>
        <w:t xml:space="preserve"> = 0.01 and </w:t>
      </w:r>
      <w:r w:rsidRPr="00C430FA">
        <w:rPr>
          <w:rFonts w:ascii="Symbol" w:hAnsi="Symbol"/>
          <w:i/>
        </w:rPr>
        <w:t></w:t>
      </w:r>
      <w:r>
        <w:rPr>
          <w:vertAlign w:val="subscript"/>
        </w:rPr>
        <w:t>abs</w:t>
      </w:r>
      <w:r>
        <w:t xml:space="preserve"> = 10</w:t>
      </w:r>
      <w:r>
        <w:rPr>
          <w:vertAlign w:val="superscript"/>
        </w:rPr>
        <w:t>-8</w:t>
      </w:r>
      <w:r>
        <w:t xml:space="preserve"> together with the initial conditions given above.  Replace the plot in Figure 4 with the plot of </w:t>
      </w:r>
      <w:r w:rsidRPr="0033313C">
        <w:rPr>
          <w:i/>
        </w:rPr>
        <w:t>u</w:t>
      </w:r>
      <w:r>
        <w:t>(</w:t>
      </w:r>
      <w:r>
        <w:rPr>
          <w:i/>
        </w:rPr>
        <w:t>t</w:t>
      </w:r>
      <w:r>
        <w:t xml:space="preserve">) in blue and </w:t>
      </w:r>
      <w:r>
        <w:rPr>
          <w:i/>
        </w:rPr>
        <w:t>v</w:t>
      </w:r>
      <w:r>
        <w:t>(</w:t>
      </w:r>
      <w:r>
        <w:rPr>
          <w:i/>
        </w:rPr>
        <w:t>t</w:t>
      </w:r>
      <w:r>
        <w:t>) in red</w:t>
      </w:r>
      <w:r w:rsidR="009E73FE" w:rsidRPr="009E73FE">
        <w:t xml:space="preserve"> </w:t>
      </w:r>
      <w:r w:rsidR="009E73FE">
        <w:t>and make sure your UW User ID(s) are in the title</w:t>
      </w:r>
      <w:r>
        <w:t>.</w:t>
      </w:r>
    </w:p>
    <w:p w14:paraId="02F68756" w14:textId="7D681785" w:rsidR="00FC3403" w:rsidRDefault="00A904AE" w:rsidP="00FC3403">
      <w:pPr>
        <w:keepNext/>
        <w:jc w:val="center"/>
      </w:pPr>
      <w:r w:rsidRPr="00A904AE">
        <w:rPr>
          <w:noProof/>
        </w:rPr>
        <w:lastRenderedPageBreak/>
        <w:drawing>
          <wp:inline distT="0" distB="0" distL="0" distR="0" wp14:anchorId="1D5B54E9" wp14:editId="53D53168">
            <wp:extent cx="5296172" cy="473099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96172" cy="473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2A96F" w14:textId="77777777" w:rsidR="00864E40" w:rsidRPr="0033313C" w:rsidRDefault="00FC3403" w:rsidP="00FC3403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4</w:t>
        </w:r>
      </w:fldSimple>
      <w:r>
        <w:t xml:space="preserve">.  </w:t>
      </w:r>
      <w:r w:rsidR="0033313C">
        <w:t xml:space="preserve">The coupled functions </w:t>
      </w:r>
      <w:r w:rsidR="0033313C">
        <w:rPr>
          <w:i/>
        </w:rPr>
        <w:t>u</w:t>
      </w:r>
      <w:r w:rsidR="0033313C">
        <w:t>(</w:t>
      </w:r>
      <w:r w:rsidR="0033313C">
        <w:rPr>
          <w:i/>
        </w:rPr>
        <w:t>t</w:t>
      </w:r>
      <w:r w:rsidR="0033313C">
        <w:t xml:space="preserve">) and </w:t>
      </w:r>
      <w:r w:rsidR="0033313C">
        <w:rPr>
          <w:i/>
        </w:rPr>
        <w:t>v</w:t>
      </w:r>
      <w:r w:rsidR="0033313C">
        <w:t>(</w:t>
      </w:r>
      <w:r w:rsidR="0033313C">
        <w:rPr>
          <w:i/>
        </w:rPr>
        <w:t>t</w:t>
      </w:r>
      <w:r w:rsidR="0033313C">
        <w:t>).</w:t>
      </w:r>
    </w:p>
    <w:p w14:paraId="4F1AF432" w14:textId="77777777" w:rsidR="0033313C" w:rsidRDefault="0033313C">
      <w:pPr>
        <w:spacing w:before="0" w:after="200"/>
      </w:pPr>
      <w:r>
        <w:br w:type="page"/>
      </w:r>
    </w:p>
    <w:p w14:paraId="58171015" w14:textId="77777777" w:rsidR="008F1BB6" w:rsidRPr="00642BA2" w:rsidRDefault="001D1092" w:rsidP="008F1BB6">
      <w:r>
        <w:rPr>
          <w:b/>
          <w:color w:val="FF0000"/>
        </w:rPr>
        <w:lastRenderedPageBreak/>
        <w:t>5</w:t>
      </w:r>
      <w:r w:rsidR="008F1BB6" w:rsidRPr="00642BA2">
        <w:rPr>
          <w:b/>
          <w:color w:val="FF0000"/>
        </w:rPr>
        <w:t>.9</w:t>
      </w:r>
      <w:r w:rsidR="008F1BB6" w:rsidRPr="00642BA2">
        <w:t xml:space="preserve"> Did you remember to copy your entire functions </w:t>
      </w:r>
      <w:r w:rsidR="00BC1F10">
        <w:rPr>
          <w:rFonts w:ascii="Consolas" w:hAnsi="Consolas" w:cs="Consolas"/>
        </w:rPr>
        <w:t>dp45</w:t>
      </w:r>
      <w:r w:rsidR="009670FF">
        <w:t xml:space="preserve"> </w:t>
      </w:r>
      <w:r w:rsidR="008F1BB6" w:rsidRPr="00642BA2">
        <w:t xml:space="preserve">into Question </w:t>
      </w:r>
      <w:r>
        <w:t>5</w:t>
      </w:r>
      <w:r w:rsidR="008F1BB6" w:rsidRPr="00642BA2">
        <w:t>.7?  That is, all comments and all code?</w:t>
      </w:r>
    </w:p>
    <w:p w14:paraId="07D0E161" w14:textId="579ED6D3" w:rsidR="00530BE8" w:rsidRPr="00A904AE" w:rsidRDefault="00A904AE" w:rsidP="00821FF9">
      <w:pPr>
        <w:rPr>
          <w:b/>
          <w:bCs/>
        </w:rPr>
      </w:pPr>
      <w:r w:rsidRPr="00A904AE">
        <w:rPr>
          <w:b/>
          <w:bCs/>
        </w:rPr>
        <w:t>Yes</w:t>
      </w:r>
      <w:r w:rsidR="0013211E" w:rsidRPr="00A904AE">
        <w:rPr>
          <w:b/>
          <w:bCs/>
        </w:rPr>
        <w:t xml:space="preserve"> </w:t>
      </w:r>
    </w:p>
    <w:sectPr w:rsidR="00530BE8" w:rsidRPr="00A904AE" w:rsidSect="00740957">
      <w:footerReference w:type="default" r:id="rId30"/>
      <w:pgSz w:w="12240" w:h="15840"/>
      <w:pgMar w:top="1440" w:right="1440" w:bottom="1440" w:left="2160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26EA56" w14:textId="77777777" w:rsidR="00433987" w:rsidRDefault="00433987" w:rsidP="002B5F2F">
      <w:pPr>
        <w:spacing w:before="0" w:after="0" w:line="240" w:lineRule="auto"/>
      </w:pPr>
      <w:r>
        <w:separator/>
      </w:r>
    </w:p>
  </w:endnote>
  <w:endnote w:type="continuationSeparator" w:id="0">
    <w:p w14:paraId="4FB77728" w14:textId="77777777" w:rsidR="00433987" w:rsidRDefault="00433987" w:rsidP="002B5F2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35115704"/>
      <w:docPartObj>
        <w:docPartGallery w:val="Page Numbers (Bottom of Page)"/>
        <w:docPartUnique/>
      </w:docPartObj>
    </w:sdtPr>
    <w:sdtEndPr/>
    <w:sdtContent>
      <w:p w14:paraId="06E3A3EB" w14:textId="77777777" w:rsidR="00683B24" w:rsidRDefault="00D076C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0C4E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66142F68" w14:textId="77777777" w:rsidR="00683B24" w:rsidRPr="002B5F2F" w:rsidRDefault="00683B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E9692E" w14:textId="77777777" w:rsidR="00433987" w:rsidRDefault="00433987" w:rsidP="002B5F2F">
      <w:pPr>
        <w:spacing w:before="0" w:after="0" w:line="240" w:lineRule="auto"/>
      </w:pPr>
      <w:r>
        <w:separator/>
      </w:r>
    </w:p>
  </w:footnote>
  <w:footnote w:type="continuationSeparator" w:id="0">
    <w:p w14:paraId="3722D9BF" w14:textId="77777777" w:rsidR="00433987" w:rsidRDefault="00433987" w:rsidP="002B5F2F">
      <w:pPr>
        <w:spacing w:before="0" w:after="0" w:line="240" w:lineRule="auto"/>
      </w:pPr>
      <w:r>
        <w:continuationSeparator/>
      </w:r>
    </w:p>
  </w:footnote>
  <w:footnote w:id="1">
    <w:p w14:paraId="75D32189" w14:textId="77777777" w:rsidR="00B27C06" w:rsidRDefault="00B27C06" w:rsidP="00B27C0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B27C06">
        <w:rPr>
          <w:i/>
        </w:rPr>
        <w:t>A MEMS AC current sensor for residential and commercial electricity end-use monitoring</w:t>
      </w:r>
    </w:p>
    <w:p w14:paraId="3FBA85A6" w14:textId="77777777" w:rsidR="00B27C06" w:rsidRDefault="00B27C06" w:rsidP="00B27C06">
      <w:pPr>
        <w:pStyle w:val="FootnoteText"/>
      </w:pPr>
      <w:r>
        <w:t>E S Leland, P K Wright and R M White.</w:t>
      </w:r>
    </w:p>
  </w:footnote>
  <w:footnote w:id="2">
    <w:p w14:paraId="71A5F4F6" w14:textId="77777777" w:rsidR="00B27C06" w:rsidRPr="00B27C06" w:rsidRDefault="00B27C0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ibid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E2D0B"/>
    <w:multiLevelType w:val="hybridMultilevel"/>
    <w:tmpl w:val="1DF0F27A"/>
    <w:lvl w:ilvl="0" w:tplc="B130F2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640493"/>
    <w:multiLevelType w:val="multilevel"/>
    <w:tmpl w:val="F6D60560"/>
    <w:lvl w:ilvl="0">
      <w:start w:val="1"/>
      <w:numFmt w:val="decimal"/>
      <w:lvlText w:val="%1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54" w:hanging="45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4" w:hanging="45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54" w:hanging="454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4" w:hanging="45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54" w:hanging="454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4" w:hanging="45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54" w:hanging="454"/>
      </w:pPr>
      <w:rPr>
        <w:rFonts w:hint="default"/>
      </w:rPr>
    </w:lvl>
  </w:abstractNum>
  <w:abstractNum w:abstractNumId="2" w15:restartNumberingAfterBreak="0">
    <w:nsid w:val="279659E9"/>
    <w:multiLevelType w:val="hybridMultilevel"/>
    <w:tmpl w:val="FCCA98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5319AE"/>
    <w:multiLevelType w:val="hybridMultilevel"/>
    <w:tmpl w:val="A4BAE92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757924"/>
    <w:multiLevelType w:val="hybridMultilevel"/>
    <w:tmpl w:val="3AAAF4D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1480D"/>
    <w:multiLevelType w:val="hybridMultilevel"/>
    <w:tmpl w:val="D0F622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15238C"/>
    <w:multiLevelType w:val="hybridMultilevel"/>
    <w:tmpl w:val="C1BE0EB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1E7BB3"/>
    <w:multiLevelType w:val="hybridMultilevel"/>
    <w:tmpl w:val="C00C0F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EC3D8F"/>
    <w:multiLevelType w:val="hybridMultilevel"/>
    <w:tmpl w:val="B54000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FE0A30"/>
    <w:multiLevelType w:val="hybridMultilevel"/>
    <w:tmpl w:val="EBEA16EC"/>
    <w:lvl w:ilvl="0" w:tplc="1009000F">
      <w:start w:val="1"/>
      <w:numFmt w:val="decimal"/>
      <w:lvlText w:val="%1."/>
      <w:lvlJc w:val="left"/>
      <w:pPr>
        <w:ind w:left="771" w:hanging="360"/>
      </w:pPr>
    </w:lvl>
    <w:lvl w:ilvl="1" w:tplc="10090019" w:tentative="1">
      <w:start w:val="1"/>
      <w:numFmt w:val="lowerLetter"/>
      <w:lvlText w:val="%2."/>
      <w:lvlJc w:val="left"/>
      <w:pPr>
        <w:ind w:left="1491" w:hanging="360"/>
      </w:pPr>
    </w:lvl>
    <w:lvl w:ilvl="2" w:tplc="1009001B" w:tentative="1">
      <w:start w:val="1"/>
      <w:numFmt w:val="lowerRoman"/>
      <w:lvlText w:val="%3."/>
      <w:lvlJc w:val="right"/>
      <w:pPr>
        <w:ind w:left="2211" w:hanging="180"/>
      </w:pPr>
    </w:lvl>
    <w:lvl w:ilvl="3" w:tplc="1009000F" w:tentative="1">
      <w:start w:val="1"/>
      <w:numFmt w:val="decimal"/>
      <w:lvlText w:val="%4."/>
      <w:lvlJc w:val="left"/>
      <w:pPr>
        <w:ind w:left="2931" w:hanging="360"/>
      </w:pPr>
    </w:lvl>
    <w:lvl w:ilvl="4" w:tplc="10090019" w:tentative="1">
      <w:start w:val="1"/>
      <w:numFmt w:val="lowerLetter"/>
      <w:lvlText w:val="%5."/>
      <w:lvlJc w:val="left"/>
      <w:pPr>
        <w:ind w:left="3651" w:hanging="360"/>
      </w:pPr>
    </w:lvl>
    <w:lvl w:ilvl="5" w:tplc="1009001B" w:tentative="1">
      <w:start w:val="1"/>
      <w:numFmt w:val="lowerRoman"/>
      <w:lvlText w:val="%6."/>
      <w:lvlJc w:val="right"/>
      <w:pPr>
        <w:ind w:left="4371" w:hanging="180"/>
      </w:pPr>
    </w:lvl>
    <w:lvl w:ilvl="6" w:tplc="1009000F" w:tentative="1">
      <w:start w:val="1"/>
      <w:numFmt w:val="decimal"/>
      <w:lvlText w:val="%7."/>
      <w:lvlJc w:val="left"/>
      <w:pPr>
        <w:ind w:left="5091" w:hanging="360"/>
      </w:pPr>
    </w:lvl>
    <w:lvl w:ilvl="7" w:tplc="10090019" w:tentative="1">
      <w:start w:val="1"/>
      <w:numFmt w:val="lowerLetter"/>
      <w:lvlText w:val="%8."/>
      <w:lvlJc w:val="left"/>
      <w:pPr>
        <w:ind w:left="5811" w:hanging="360"/>
      </w:pPr>
    </w:lvl>
    <w:lvl w:ilvl="8" w:tplc="1009001B" w:tentative="1">
      <w:start w:val="1"/>
      <w:numFmt w:val="lowerRoman"/>
      <w:lvlText w:val="%9."/>
      <w:lvlJc w:val="right"/>
      <w:pPr>
        <w:ind w:left="6531" w:hanging="180"/>
      </w:pPr>
    </w:lvl>
  </w:abstractNum>
  <w:abstractNum w:abstractNumId="10" w15:restartNumberingAfterBreak="0">
    <w:nsid w:val="5D18302F"/>
    <w:multiLevelType w:val="multilevel"/>
    <w:tmpl w:val="C59217C4"/>
    <w:lvl w:ilvl="0">
      <w:start w:val="1"/>
      <w:numFmt w:val="upperLetter"/>
      <w:lvlText w:val="Appendix %1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"/>
        </w:tabs>
        <w:ind w:left="0" w:firstLine="0"/>
      </w:pPr>
      <w:rPr>
        <w:rFonts w:hint="default"/>
      </w:rPr>
    </w:lvl>
  </w:abstractNum>
  <w:abstractNum w:abstractNumId="11" w15:restartNumberingAfterBreak="0">
    <w:nsid w:val="5D7057FD"/>
    <w:multiLevelType w:val="multilevel"/>
    <w:tmpl w:val="DCF89938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5DF41E5D"/>
    <w:multiLevelType w:val="hybridMultilevel"/>
    <w:tmpl w:val="0EF88D4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B210D2"/>
    <w:multiLevelType w:val="multilevel"/>
    <w:tmpl w:val="E1CAAD7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711C0C24"/>
    <w:multiLevelType w:val="hybridMultilevel"/>
    <w:tmpl w:val="D0F622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0"/>
  </w:num>
  <w:num w:numId="4">
    <w:abstractNumId w:val="13"/>
  </w:num>
  <w:num w:numId="5">
    <w:abstractNumId w:val="11"/>
  </w:num>
  <w:num w:numId="6">
    <w:abstractNumId w:val="4"/>
  </w:num>
  <w:num w:numId="7">
    <w:abstractNumId w:val="7"/>
  </w:num>
  <w:num w:numId="8">
    <w:abstractNumId w:val="2"/>
  </w:num>
  <w:num w:numId="9">
    <w:abstractNumId w:val="14"/>
  </w:num>
  <w:num w:numId="10">
    <w:abstractNumId w:val="3"/>
  </w:num>
  <w:num w:numId="11">
    <w:abstractNumId w:val="6"/>
  </w:num>
  <w:num w:numId="12">
    <w:abstractNumId w:val="8"/>
  </w:num>
  <w:num w:numId="13">
    <w:abstractNumId w:val="12"/>
  </w:num>
  <w:num w:numId="14">
    <w:abstractNumId w:val="9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B5F2F"/>
    <w:rsid w:val="00004233"/>
    <w:rsid w:val="0000612F"/>
    <w:rsid w:val="00011075"/>
    <w:rsid w:val="00011F34"/>
    <w:rsid w:val="00017215"/>
    <w:rsid w:val="00037231"/>
    <w:rsid w:val="00044397"/>
    <w:rsid w:val="00045611"/>
    <w:rsid w:val="000460B0"/>
    <w:rsid w:val="0005059A"/>
    <w:rsid w:val="00051D42"/>
    <w:rsid w:val="00065591"/>
    <w:rsid w:val="000678C3"/>
    <w:rsid w:val="000703C7"/>
    <w:rsid w:val="000733F1"/>
    <w:rsid w:val="00074B9B"/>
    <w:rsid w:val="000763ED"/>
    <w:rsid w:val="0008588E"/>
    <w:rsid w:val="000A0260"/>
    <w:rsid w:val="000A679D"/>
    <w:rsid w:val="000A6A67"/>
    <w:rsid w:val="000A7256"/>
    <w:rsid w:val="000B4E50"/>
    <w:rsid w:val="000C0976"/>
    <w:rsid w:val="000C7199"/>
    <w:rsid w:val="000F0805"/>
    <w:rsid w:val="000F1479"/>
    <w:rsid w:val="000F7B28"/>
    <w:rsid w:val="0010194C"/>
    <w:rsid w:val="00107270"/>
    <w:rsid w:val="001263F1"/>
    <w:rsid w:val="0013211E"/>
    <w:rsid w:val="00143DBF"/>
    <w:rsid w:val="0015326D"/>
    <w:rsid w:val="001532F0"/>
    <w:rsid w:val="00167E6D"/>
    <w:rsid w:val="0017065A"/>
    <w:rsid w:val="00175B71"/>
    <w:rsid w:val="00175BD2"/>
    <w:rsid w:val="001811AF"/>
    <w:rsid w:val="00181BF2"/>
    <w:rsid w:val="00183FBF"/>
    <w:rsid w:val="0018596E"/>
    <w:rsid w:val="001904AD"/>
    <w:rsid w:val="00194A2E"/>
    <w:rsid w:val="0019544B"/>
    <w:rsid w:val="001A1D65"/>
    <w:rsid w:val="001A3F2B"/>
    <w:rsid w:val="001C5071"/>
    <w:rsid w:val="001C7724"/>
    <w:rsid w:val="001D1092"/>
    <w:rsid w:val="001D69F8"/>
    <w:rsid w:val="001E574D"/>
    <w:rsid w:val="001F4CE2"/>
    <w:rsid w:val="00213A43"/>
    <w:rsid w:val="00225188"/>
    <w:rsid w:val="00240645"/>
    <w:rsid w:val="0024103D"/>
    <w:rsid w:val="00241C21"/>
    <w:rsid w:val="002502B1"/>
    <w:rsid w:val="0025035E"/>
    <w:rsid w:val="00250BB7"/>
    <w:rsid w:val="0025470E"/>
    <w:rsid w:val="00262AB3"/>
    <w:rsid w:val="002650AF"/>
    <w:rsid w:val="0026596A"/>
    <w:rsid w:val="00283910"/>
    <w:rsid w:val="002866A6"/>
    <w:rsid w:val="00286D55"/>
    <w:rsid w:val="002960BA"/>
    <w:rsid w:val="002A2722"/>
    <w:rsid w:val="002A71C8"/>
    <w:rsid w:val="002B5F2F"/>
    <w:rsid w:val="002B6FAD"/>
    <w:rsid w:val="002C0D10"/>
    <w:rsid w:val="002C13CB"/>
    <w:rsid w:val="002C2E10"/>
    <w:rsid w:val="002C7285"/>
    <w:rsid w:val="002D2FCE"/>
    <w:rsid w:val="002D33FA"/>
    <w:rsid w:val="002E0AFE"/>
    <w:rsid w:val="002E4269"/>
    <w:rsid w:val="002F2F5B"/>
    <w:rsid w:val="00303CEF"/>
    <w:rsid w:val="00304B71"/>
    <w:rsid w:val="003058D0"/>
    <w:rsid w:val="003219C7"/>
    <w:rsid w:val="00321C20"/>
    <w:rsid w:val="00324AA4"/>
    <w:rsid w:val="003253D9"/>
    <w:rsid w:val="00327F7F"/>
    <w:rsid w:val="0033313C"/>
    <w:rsid w:val="0033385E"/>
    <w:rsid w:val="003426AF"/>
    <w:rsid w:val="00343667"/>
    <w:rsid w:val="003448CB"/>
    <w:rsid w:val="0038303C"/>
    <w:rsid w:val="00384A57"/>
    <w:rsid w:val="0038695A"/>
    <w:rsid w:val="00386B21"/>
    <w:rsid w:val="003B32CF"/>
    <w:rsid w:val="003B33DC"/>
    <w:rsid w:val="003B68ED"/>
    <w:rsid w:val="003C52E3"/>
    <w:rsid w:val="003C6628"/>
    <w:rsid w:val="003D14EB"/>
    <w:rsid w:val="003D2023"/>
    <w:rsid w:val="00404B1A"/>
    <w:rsid w:val="00407178"/>
    <w:rsid w:val="00412156"/>
    <w:rsid w:val="00415D3D"/>
    <w:rsid w:val="00425EE3"/>
    <w:rsid w:val="00433987"/>
    <w:rsid w:val="00433DB1"/>
    <w:rsid w:val="0044036A"/>
    <w:rsid w:val="00440A74"/>
    <w:rsid w:val="004600BD"/>
    <w:rsid w:val="00475636"/>
    <w:rsid w:val="00487C7E"/>
    <w:rsid w:val="00492C7B"/>
    <w:rsid w:val="004A33CC"/>
    <w:rsid w:val="004B3844"/>
    <w:rsid w:val="004B527C"/>
    <w:rsid w:val="004B5CF9"/>
    <w:rsid w:val="004C0810"/>
    <w:rsid w:val="004C2F59"/>
    <w:rsid w:val="004C7F4B"/>
    <w:rsid w:val="004D23D9"/>
    <w:rsid w:val="004E35CB"/>
    <w:rsid w:val="004F1DF2"/>
    <w:rsid w:val="005205EE"/>
    <w:rsid w:val="00520805"/>
    <w:rsid w:val="00520A27"/>
    <w:rsid w:val="00520F06"/>
    <w:rsid w:val="0052103C"/>
    <w:rsid w:val="005242AD"/>
    <w:rsid w:val="005264F3"/>
    <w:rsid w:val="00527D2B"/>
    <w:rsid w:val="00530A2B"/>
    <w:rsid w:val="00530BE8"/>
    <w:rsid w:val="00531F87"/>
    <w:rsid w:val="0054011D"/>
    <w:rsid w:val="00551B21"/>
    <w:rsid w:val="00562852"/>
    <w:rsid w:val="005677BC"/>
    <w:rsid w:val="005A2D25"/>
    <w:rsid w:val="005A2E83"/>
    <w:rsid w:val="005A58AD"/>
    <w:rsid w:val="005B159B"/>
    <w:rsid w:val="005B7B29"/>
    <w:rsid w:val="005D10B5"/>
    <w:rsid w:val="005D3A77"/>
    <w:rsid w:val="005D5719"/>
    <w:rsid w:val="006014AD"/>
    <w:rsid w:val="006278F0"/>
    <w:rsid w:val="00636A3C"/>
    <w:rsid w:val="006413CD"/>
    <w:rsid w:val="0064154E"/>
    <w:rsid w:val="00642BA2"/>
    <w:rsid w:val="00650FD8"/>
    <w:rsid w:val="006635D3"/>
    <w:rsid w:val="00672C0E"/>
    <w:rsid w:val="00674F1A"/>
    <w:rsid w:val="00683B24"/>
    <w:rsid w:val="006970C3"/>
    <w:rsid w:val="006A6DE3"/>
    <w:rsid w:val="006B1A8A"/>
    <w:rsid w:val="006B53FA"/>
    <w:rsid w:val="006C13C7"/>
    <w:rsid w:val="006C268C"/>
    <w:rsid w:val="006C2909"/>
    <w:rsid w:val="006C3D38"/>
    <w:rsid w:val="006C4324"/>
    <w:rsid w:val="006C5BDE"/>
    <w:rsid w:val="006D1FC7"/>
    <w:rsid w:val="006D2189"/>
    <w:rsid w:val="006E2214"/>
    <w:rsid w:val="006E6B2F"/>
    <w:rsid w:val="006E7BE2"/>
    <w:rsid w:val="006F3A25"/>
    <w:rsid w:val="0070706A"/>
    <w:rsid w:val="007076A2"/>
    <w:rsid w:val="00714436"/>
    <w:rsid w:val="00716A37"/>
    <w:rsid w:val="00725550"/>
    <w:rsid w:val="007316DF"/>
    <w:rsid w:val="00740957"/>
    <w:rsid w:val="00740CFE"/>
    <w:rsid w:val="0074243D"/>
    <w:rsid w:val="00747C4E"/>
    <w:rsid w:val="007511B7"/>
    <w:rsid w:val="007534D7"/>
    <w:rsid w:val="00754733"/>
    <w:rsid w:val="007641C5"/>
    <w:rsid w:val="0076526B"/>
    <w:rsid w:val="00771663"/>
    <w:rsid w:val="00780142"/>
    <w:rsid w:val="00783B06"/>
    <w:rsid w:val="00784099"/>
    <w:rsid w:val="00784785"/>
    <w:rsid w:val="00792074"/>
    <w:rsid w:val="007955C8"/>
    <w:rsid w:val="007960B1"/>
    <w:rsid w:val="007A74A7"/>
    <w:rsid w:val="007A7708"/>
    <w:rsid w:val="007B397E"/>
    <w:rsid w:val="007B406F"/>
    <w:rsid w:val="007B7C09"/>
    <w:rsid w:val="007C4A79"/>
    <w:rsid w:val="007C6F56"/>
    <w:rsid w:val="007C758D"/>
    <w:rsid w:val="007D054E"/>
    <w:rsid w:val="007D5C15"/>
    <w:rsid w:val="007F4C17"/>
    <w:rsid w:val="00803A01"/>
    <w:rsid w:val="0080601B"/>
    <w:rsid w:val="00814BBA"/>
    <w:rsid w:val="00821FF9"/>
    <w:rsid w:val="008256DE"/>
    <w:rsid w:val="00836858"/>
    <w:rsid w:val="0083689B"/>
    <w:rsid w:val="00836D3B"/>
    <w:rsid w:val="00840000"/>
    <w:rsid w:val="0084756D"/>
    <w:rsid w:val="00864E40"/>
    <w:rsid w:val="00870D76"/>
    <w:rsid w:val="00875A8D"/>
    <w:rsid w:val="00881272"/>
    <w:rsid w:val="0088269B"/>
    <w:rsid w:val="008854CC"/>
    <w:rsid w:val="0089011A"/>
    <w:rsid w:val="00890EAA"/>
    <w:rsid w:val="00891F35"/>
    <w:rsid w:val="00894F75"/>
    <w:rsid w:val="00895084"/>
    <w:rsid w:val="00896176"/>
    <w:rsid w:val="008A3CC6"/>
    <w:rsid w:val="008B14F2"/>
    <w:rsid w:val="008E0F91"/>
    <w:rsid w:val="008E149B"/>
    <w:rsid w:val="008F1BB6"/>
    <w:rsid w:val="008F5278"/>
    <w:rsid w:val="008F756E"/>
    <w:rsid w:val="00900EF3"/>
    <w:rsid w:val="0090272D"/>
    <w:rsid w:val="00914EE6"/>
    <w:rsid w:val="009153DC"/>
    <w:rsid w:val="00922746"/>
    <w:rsid w:val="009306FA"/>
    <w:rsid w:val="009341A0"/>
    <w:rsid w:val="009456A0"/>
    <w:rsid w:val="00945AF4"/>
    <w:rsid w:val="00946C5D"/>
    <w:rsid w:val="009619CA"/>
    <w:rsid w:val="00963125"/>
    <w:rsid w:val="009670FF"/>
    <w:rsid w:val="00967F68"/>
    <w:rsid w:val="00990F2A"/>
    <w:rsid w:val="00993D77"/>
    <w:rsid w:val="009A58FA"/>
    <w:rsid w:val="009B0D76"/>
    <w:rsid w:val="009C575A"/>
    <w:rsid w:val="009D58D1"/>
    <w:rsid w:val="009E3AE3"/>
    <w:rsid w:val="009E49E8"/>
    <w:rsid w:val="009E6814"/>
    <w:rsid w:val="009E73FE"/>
    <w:rsid w:val="009F0178"/>
    <w:rsid w:val="009F203E"/>
    <w:rsid w:val="009F657B"/>
    <w:rsid w:val="00A031E7"/>
    <w:rsid w:val="00A04A18"/>
    <w:rsid w:val="00A05A3A"/>
    <w:rsid w:val="00A06A13"/>
    <w:rsid w:val="00A0747D"/>
    <w:rsid w:val="00A10054"/>
    <w:rsid w:val="00A114A2"/>
    <w:rsid w:val="00A14488"/>
    <w:rsid w:val="00A14605"/>
    <w:rsid w:val="00A15CF3"/>
    <w:rsid w:val="00A32C8E"/>
    <w:rsid w:val="00A363B1"/>
    <w:rsid w:val="00A46922"/>
    <w:rsid w:val="00A57CC2"/>
    <w:rsid w:val="00A64D2E"/>
    <w:rsid w:val="00A7406B"/>
    <w:rsid w:val="00A815CE"/>
    <w:rsid w:val="00A832EB"/>
    <w:rsid w:val="00A83D78"/>
    <w:rsid w:val="00A904AE"/>
    <w:rsid w:val="00AA57D9"/>
    <w:rsid w:val="00AB67F9"/>
    <w:rsid w:val="00AC0C03"/>
    <w:rsid w:val="00AC57FC"/>
    <w:rsid w:val="00AC780D"/>
    <w:rsid w:val="00AD48D6"/>
    <w:rsid w:val="00AD59B9"/>
    <w:rsid w:val="00AE40DD"/>
    <w:rsid w:val="00B11A73"/>
    <w:rsid w:val="00B13B17"/>
    <w:rsid w:val="00B27C06"/>
    <w:rsid w:val="00B3050E"/>
    <w:rsid w:val="00B32577"/>
    <w:rsid w:val="00B34FA7"/>
    <w:rsid w:val="00B36097"/>
    <w:rsid w:val="00B37540"/>
    <w:rsid w:val="00B45E88"/>
    <w:rsid w:val="00B66100"/>
    <w:rsid w:val="00B7030A"/>
    <w:rsid w:val="00B80783"/>
    <w:rsid w:val="00B878ED"/>
    <w:rsid w:val="00B97C59"/>
    <w:rsid w:val="00BB7172"/>
    <w:rsid w:val="00BC1F10"/>
    <w:rsid w:val="00BC28FC"/>
    <w:rsid w:val="00BC3778"/>
    <w:rsid w:val="00BD2320"/>
    <w:rsid w:val="00BE0C4E"/>
    <w:rsid w:val="00BE5F4D"/>
    <w:rsid w:val="00BE66F7"/>
    <w:rsid w:val="00BF2751"/>
    <w:rsid w:val="00C061B9"/>
    <w:rsid w:val="00C06614"/>
    <w:rsid w:val="00C070D6"/>
    <w:rsid w:val="00C1080E"/>
    <w:rsid w:val="00C16001"/>
    <w:rsid w:val="00C26172"/>
    <w:rsid w:val="00C36197"/>
    <w:rsid w:val="00C37163"/>
    <w:rsid w:val="00C430FA"/>
    <w:rsid w:val="00C527B7"/>
    <w:rsid w:val="00C54A89"/>
    <w:rsid w:val="00C65C34"/>
    <w:rsid w:val="00C74D57"/>
    <w:rsid w:val="00C93FA4"/>
    <w:rsid w:val="00CA5C65"/>
    <w:rsid w:val="00CA6714"/>
    <w:rsid w:val="00CC0BB2"/>
    <w:rsid w:val="00CC69EC"/>
    <w:rsid w:val="00CD1489"/>
    <w:rsid w:val="00CD60B4"/>
    <w:rsid w:val="00CE18A8"/>
    <w:rsid w:val="00CE1F0E"/>
    <w:rsid w:val="00CE3C5A"/>
    <w:rsid w:val="00CE57D1"/>
    <w:rsid w:val="00CE74D0"/>
    <w:rsid w:val="00D022DD"/>
    <w:rsid w:val="00D076C9"/>
    <w:rsid w:val="00D1295F"/>
    <w:rsid w:val="00D218AB"/>
    <w:rsid w:val="00D250E4"/>
    <w:rsid w:val="00D2791B"/>
    <w:rsid w:val="00D301F9"/>
    <w:rsid w:val="00D4413E"/>
    <w:rsid w:val="00D52D5E"/>
    <w:rsid w:val="00D5491F"/>
    <w:rsid w:val="00D6571B"/>
    <w:rsid w:val="00D7006C"/>
    <w:rsid w:val="00D7024B"/>
    <w:rsid w:val="00D73B13"/>
    <w:rsid w:val="00D74215"/>
    <w:rsid w:val="00D84E0F"/>
    <w:rsid w:val="00D9086F"/>
    <w:rsid w:val="00D90AF5"/>
    <w:rsid w:val="00D9167C"/>
    <w:rsid w:val="00D9590A"/>
    <w:rsid w:val="00D96675"/>
    <w:rsid w:val="00DB541E"/>
    <w:rsid w:val="00DB6FB3"/>
    <w:rsid w:val="00DC3979"/>
    <w:rsid w:val="00DC4793"/>
    <w:rsid w:val="00DD29F2"/>
    <w:rsid w:val="00DD2CDE"/>
    <w:rsid w:val="00DE3357"/>
    <w:rsid w:val="00DF4894"/>
    <w:rsid w:val="00DF60FC"/>
    <w:rsid w:val="00DF69B3"/>
    <w:rsid w:val="00E013C2"/>
    <w:rsid w:val="00E056CC"/>
    <w:rsid w:val="00E11D14"/>
    <w:rsid w:val="00E14C9F"/>
    <w:rsid w:val="00E14CE7"/>
    <w:rsid w:val="00E14EDE"/>
    <w:rsid w:val="00E221EB"/>
    <w:rsid w:val="00E24E9B"/>
    <w:rsid w:val="00E303CD"/>
    <w:rsid w:val="00E33CD5"/>
    <w:rsid w:val="00E36D12"/>
    <w:rsid w:val="00E43F80"/>
    <w:rsid w:val="00E570AD"/>
    <w:rsid w:val="00E6542C"/>
    <w:rsid w:val="00E923C6"/>
    <w:rsid w:val="00E936E2"/>
    <w:rsid w:val="00E937F6"/>
    <w:rsid w:val="00EA087A"/>
    <w:rsid w:val="00EB2E49"/>
    <w:rsid w:val="00EB4604"/>
    <w:rsid w:val="00EB462A"/>
    <w:rsid w:val="00EC0FB3"/>
    <w:rsid w:val="00ED0718"/>
    <w:rsid w:val="00ED182A"/>
    <w:rsid w:val="00ED342C"/>
    <w:rsid w:val="00EE6264"/>
    <w:rsid w:val="00EF052A"/>
    <w:rsid w:val="00EF2126"/>
    <w:rsid w:val="00F12E9A"/>
    <w:rsid w:val="00F25C41"/>
    <w:rsid w:val="00F32E36"/>
    <w:rsid w:val="00F4060A"/>
    <w:rsid w:val="00F4140E"/>
    <w:rsid w:val="00F43F48"/>
    <w:rsid w:val="00F448DD"/>
    <w:rsid w:val="00F4587B"/>
    <w:rsid w:val="00F46EFC"/>
    <w:rsid w:val="00F50FB1"/>
    <w:rsid w:val="00F56082"/>
    <w:rsid w:val="00F563DE"/>
    <w:rsid w:val="00F5737C"/>
    <w:rsid w:val="00F618C1"/>
    <w:rsid w:val="00F62E2B"/>
    <w:rsid w:val="00F634F6"/>
    <w:rsid w:val="00F7596C"/>
    <w:rsid w:val="00F82AFB"/>
    <w:rsid w:val="00F87922"/>
    <w:rsid w:val="00F955CA"/>
    <w:rsid w:val="00F97BED"/>
    <w:rsid w:val="00FA15CE"/>
    <w:rsid w:val="00FA2451"/>
    <w:rsid w:val="00FA2CDE"/>
    <w:rsid w:val="00FA768E"/>
    <w:rsid w:val="00FB72E1"/>
    <w:rsid w:val="00FC3403"/>
    <w:rsid w:val="00FC45C1"/>
    <w:rsid w:val="00FE1E82"/>
    <w:rsid w:val="00FE3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685F0B"/>
  <w15:docId w15:val="{24FDAB9C-C3A5-43FA-9CB4-D2B15F095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E9B"/>
    <w:pPr>
      <w:spacing w:before="240" w:after="24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4E9B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4E9B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24E9B"/>
    <w:pPr>
      <w:keepNext/>
      <w:keepLines/>
      <w:spacing w:before="200" w:after="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4E9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E9B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E24E9B"/>
    <w:rPr>
      <w:rFonts w:ascii="Times New Roman" w:eastAsiaTheme="majorEastAsia" w:hAnsi="Times New Roman" w:cstheme="majorBidi"/>
      <w:b/>
      <w:bCs/>
      <w:sz w:val="26"/>
      <w:szCs w:val="26"/>
    </w:rPr>
  </w:style>
  <w:style w:type="paragraph" w:styleId="NoSpacing">
    <w:name w:val="No Spacing"/>
    <w:uiPriority w:val="1"/>
    <w:qFormat/>
    <w:rsid w:val="00E24E9B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24E9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B5F2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F2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0D7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0D7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B0D76"/>
    <w:rPr>
      <w:color w:val="0000FF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A832EB"/>
    <w:pPr>
      <w:spacing w:before="0" w:after="0"/>
    </w:pPr>
  </w:style>
  <w:style w:type="character" w:customStyle="1" w:styleId="Heading3Char">
    <w:name w:val="Heading 3 Char"/>
    <w:basedOn w:val="DefaultParagraphFont"/>
    <w:link w:val="Heading3"/>
    <w:uiPriority w:val="9"/>
    <w:rsid w:val="00E24E9B"/>
    <w:rPr>
      <w:rFonts w:ascii="Times New Roman" w:eastAsiaTheme="majorEastAsia" w:hAnsi="Times New Roman" w:cstheme="majorBidi"/>
      <w:b/>
      <w:bCs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4E9B"/>
    <w:rPr>
      <w:rFonts w:asciiTheme="majorHAnsi" w:eastAsiaTheme="majorEastAsia" w:hAnsiTheme="majorHAnsi" w:cstheme="majorBidi"/>
      <w:b/>
      <w:bCs/>
      <w:i/>
      <w:iCs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FA2451"/>
    <w:pPr>
      <w:spacing w:before="0" w:after="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FA2451"/>
    <w:pPr>
      <w:spacing w:before="0" w:after="0"/>
      <w:ind w:left="480"/>
    </w:pPr>
  </w:style>
  <w:style w:type="paragraph" w:styleId="Caption">
    <w:name w:val="caption"/>
    <w:basedOn w:val="Normal"/>
    <w:next w:val="Normal"/>
    <w:uiPriority w:val="35"/>
    <w:unhideWhenUsed/>
    <w:qFormat/>
    <w:rsid w:val="00E24E9B"/>
    <w:pPr>
      <w:spacing w:before="0" w:after="0" w:line="240" w:lineRule="auto"/>
      <w:jc w:val="center"/>
    </w:pPr>
    <w:rPr>
      <w:bCs/>
      <w:szCs w:val="18"/>
    </w:rPr>
  </w:style>
  <w:style w:type="table" w:styleId="TableGrid">
    <w:name w:val="Table Grid"/>
    <w:basedOn w:val="TableNormal"/>
    <w:uiPriority w:val="59"/>
    <w:rsid w:val="00D90A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LightShading1">
    <w:name w:val="Light Shading1"/>
    <w:basedOn w:val="TableNormal"/>
    <w:uiPriority w:val="60"/>
    <w:rsid w:val="00D90AF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Figure">
    <w:name w:val="Figure"/>
    <w:basedOn w:val="Normal"/>
    <w:next w:val="Normal"/>
    <w:qFormat/>
    <w:rsid w:val="00E24E9B"/>
    <w:pPr>
      <w:spacing w:before="0" w:after="0"/>
      <w:jc w:val="center"/>
    </w:pPr>
  </w:style>
  <w:style w:type="paragraph" w:styleId="Bibliography">
    <w:name w:val="Bibliography"/>
    <w:basedOn w:val="Normal"/>
    <w:next w:val="Normal"/>
    <w:uiPriority w:val="37"/>
    <w:unhideWhenUsed/>
    <w:rsid w:val="00011075"/>
    <w:pPr>
      <w:spacing w:before="0" w:after="0" w:line="240" w:lineRule="auto"/>
    </w:pPr>
  </w:style>
  <w:style w:type="character" w:styleId="Emphasis">
    <w:name w:val="Emphasis"/>
    <w:basedOn w:val="DefaultParagraphFont"/>
    <w:uiPriority w:val="20"/>
    <w:qFormat/>
    <w:rsid w:val="00E24E9B"/>
    <w:rPr>
      <w:i/>
      <w:iCs/>
    </w:rPr>
  </w:style>
  <w:style w:type="paragraph" w:styleId="TableofFigures">
    <w:name w:val="table of figures"/>
    <w:basedOn w:val="Normal"/>
    <w:next w:val="Normal"/>
    <w:uiPriority w:val="99"/>
    <w:unhideWhenUsed/>
    <w:rsid w:val="00E33CD5"/>
    <w:pPr>
      <w:spacing w:before="0"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har"/>
    <w:rsid w:val="00CE1F0E"/>
    <w:pPr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CE1F0E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78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78F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78F0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78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78F0"/>
    <w:rPr>
      <w:rFonts w:ascii="Times New Roman" w:hAnsi="Times New Roman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A06A1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en-CA"/>
    </w:rPr>
  </w:style>
  <w:style w:type="character" w:styleId="PlaceholderText">
    <w:name w:val="Placeholder Text"/>
    <w:basedOn w:val="DefaultParagraphFont"/>
    <w:uiPriority w:val="99"/>
    <w:semiHidden/>
    <w:rsid w:val="00DB6FB3"/>
    <w:rPr>
      <w:color w:val="808080"/>
    </w:rPr>
  </w:style>
  <w:style w:type="character" w:styleId="HTMLTypewriter">
    <w:name w:val="HTML Typewriter"/>
    <w:basedOn w:val="DefaultParagraphFont"/>
    <w:uiPriority w:val="99"/>
    <w:semiHidden/>
    <w:unhideWhenUsed/>
    <w:rsid w:val="00DB6FB3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B6FB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  <w:sz w:val="20"/>
      <w:szCs w:val="20"/>
      <w:lang w:eastAsia="en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B6FB3"/>
    <w:rPr>
      <w:rFonts w:ascii="Courier New" w:eastAsia="Times New Roman" w:hAnsi="Courier New" w:cs="Courier New"/>
      <w:sz w:val="20"/>
      <w:szCs w:val="20"/>
      <w:lang w:eastAsia="en-CA"/>
    </w:rPr>
  </w:style>
  <w:style w:type="paragraph" w:customStyle="1" w:styleId="LabCode">
    <w:name w:val="Lab Code"/>
    <w:qFormat/>
    <w:rsid w:val="00E24E9B"/>
    <w:pPr>
      <w:tabs>
        <w:tab w:val="left" w:pos="5632"/>
      </w:tabs>
      <w:spacing w:after="0"/>
    </w:pPr>
    <w:rPr>
      <w:rFonts w:ascii="Consolas" w:eastAsia="Times New Roman" w:hAnsi="Consolas" w:cs="Times New Roman"/>
      <w:sz w:val="24"/>
      <w:szCs w:val="24"/>
      <w:lang w:eastAsia="en-CA"/>
    </w:rPr>
  </w:style>
  <w:style w:type="paragraph" w:customStyle="1" w:styleId="StCode">
    <w:name w:val="St Code"/>
    <w:qFormat/>
    <w:rsid w:val="001263F1"/>
    <w:pPr>
      <w:spacing w:after="0" w:line="240" w:lineRule="auto"/>
    </w:pPr>
    <w:rPr>
      <w:rFonts w:ascii="Consolas" w:eastAsia="Times New Roman" w:hAnsi="Consolas" w:cs="Times New Roman"/>
      <w:color w:val="00B0F0"/>
      <w:sz w:val="20"/>
      <w:szCs w:val="24"/>
      <w:lang w:eastAsia="en-CA"/>
    </w:rPr>
  </w:style>
  <w:style w:type="paragraph" w:customStyle="1" w:styleId="StText">
    <w:name w:val="St Text"/>
    <w:qFormat/>
    <w:rsid w:val="00E24E9B"/>
    <w:pPr>
      <w:tabs>
        <w:tab w:val="left" w:pos="3664"/>
      </w:tabs>
      <w:spacing w:after="0" w:line="240" w:lineRule="auto"/>
    </w:pPr>
    <w:rPr>
      <w:rFonts w:ascii="Times New Roman" w:eastAsia="Times New Roman" w:hAnsi="Times New Roman" w:cs="Times New Roman"/>
      <w:color w:val="00B0F0"/>
      <w:sz w:val="24"/>
      <w:szCs w:val="24"/>
      <w:lang w:eastAsia="en-C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27C06"/>
    <w:pPr>
      <w:spacing w:before="0"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7C06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7C0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4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1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68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84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8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1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0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2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0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>
  <b:Source>
    <b:Tag>DHu54</b:Tag>
    <b:SourceType>Book</b:SourceType>
    <b:Guid>{022975B1-1DBB-4BE9-989D-5497B1FF6629}</b:Guid>
    <b:Author>
      <b:Author>
        <b:NameList>
          <b:Person>
            <b:Last>Huff</b:Last>
            <b:First>D.</b:First>
          </b:Person>
        </b:NameList>
      </b:Author>
    </b:Author>
    <b:Title>How to Lie with Statistics</b:Title>
    <b:Year>1954</b:Year>
    <b:City>New York</b:City>
    <b:Publisher>Norton</b:Publisher>
    <b:RefOrder>1</b:RefOrder>
  </b:Source>
</b:Sources>
</file>

<file path=customXml/itemProps1.xml><?xml version="1.0" encoding="utf-8"?>
<ds:datastoreItem xmlns:ds="http://schemas.openxmlformats.org/officeDocument/2006/customXml" ds:itemID="{D5294C2C-6BAA-4770-8394-81A14C3A29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2</TotalTime>
  <Pages>19</Pages>
  <Words>1799</Words>
  <Characters>10255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aterloo</Company>
  <LinksUpToDate>false</LinksUpToDate>
  <CharactersWithSpaces>12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 Wilhelm Harder</dc:creator>
  <cp:lastModifiedBy>Anish Shanmugam</cp:lastModifiedBy>
  <cp:revision>54</cp:revision>
  <cp:lastPrinted>2011-05-18T18:31:00Z</cp:lastPrinted>
  <dcterms:created xsi:type="dcterms:W3CDTF">2011-10-25T11:58:00Z</dcterms:created>
  <dcterms:modified xsi:type="dcterms:W3CDTF">2020-11-17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